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56" w:type="dxa"/>
        <w:tblLook w:val="04A0" w:firstRow="1" w:lastRow="0" w:firstColumn="1" w:lastColumn="0" w:noHBand="0" w:noVBand="1"/>
      </w:tblPr>
      <w:tblGrid>
        <w:gridCol w:w="3888"/>
        <w:gridCol w:w="6568"/>
      </w:tblGrid>
      <w:tr w:rsidR="00465657" w:rsidRPr="00465657" w14:paraId="43D66D31" w14:textId="77777777" w:rsidTr="007C2155">
        <w:tc>
          <w:tcPr>
            <w:tcW w:w="3888" w:type="dxa"/>
          </w:tcPr>
          <w:p w14:paraId="30B8EA37" w14:textId="77777777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</w:rPr>
            </w:pPr>
            <w:bookmarkStart w:id="0" w:name="_Hlk160376139"/>
            <w:r w:rsidRPr="00465657">
              <w:rPr>
                <w:rFonts w:eastAsia="Arial"/>
              </w:rPr>
              <w:t>SỞ GD&amp;ĐT NAM ĐỊNH</w:t>
            </w:r>
          </w:p>
          <w:p w14:paraId="40FDFA80" w14:textId="77777777" w:rsidR="00465657" w:rsidRPr="00465657" w:rsidRDefault="00000000" w:rsidP="00465657">
            <w:pPr>
              <w:spacing w:line="264" w:lineRule="auto"/>
              <w:jc w:val="center"/>
              <w:rPr>
                <w:rFonts w:eastAsia="Arial"/>
                <w:b/>
              </w:rPr>
            </w:pPr>
            <w:r>
              <w:rPr>
                <w:noProof/>
              </w:rPr>
              <w:pict w14:anchorId="1C8B6C4D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6" o:spid="_x0000_s2196" type="#_x0000_t32" style="position:absolute;left:0;text-align:left;margin-left:53.25pt;margin-top:15.8pt;width:1in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" strokeweight=".5pt"/>
              </w:pict>
            </w:r>
            <w:r w:rsidR="00465657" w:rsidRPr="00465657">
              <w:rPr>
                <w:rFonts w:eastAsia="Arial"/>
                <w:b/>
              </w:rPr>
              <w:t>TRƯỜNG THPT NAM TRỰC</w:t>
            </w:r>
          </w:p>
          <w:p w14:paraId="6A7FD504" w14:textId="77777777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  <w:b/>
              </w:rPr>
            </w:pPr>
          </w:p>
        </w:tc>
        <w:tc>
          <w:tcPr>
            <w:tcW w:w="6568" w:type="dxa"/>
            <w:hideMark/>
          </w:tcPr>
          <w:p w14:paraId="451BF676" w14:textId="319F6C94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  <w:b/>
              </w:rPr>
            </w:pPr>
            <w:r w:rsidRPr="00465657">
              <w:rPr>
                <w:rFonts w:eastAsia="Arial"/>
                <w:b/>
                <w:bCs/>
                <w:lang w:val="vi-VN"/>
              </w:rPr>
              <w:t>ĐỀ KIỂM TRA,</w:t>
            </w:r>
            <w:r w:rsidRPr="00465657">
              <w:rPr>
                <w:rFonts w:eastAsia="Arial"/>
                <w:b/>
                <w:bCs/>
              </w:rPr>
              <w:t xml:space="preserve"> </w:t>
            </w:r>
            <w:r w:rsidRPr="00465657">
              <w:rPr>
                <w:rFonts w:eastAsia="Arial"/>
                <w:b/>
                <w:bCs/>
                <w:lang w:val="vi-VN"/>
              </w:rPr>
              <w:t>Đ</w:t>
            </w:r>
            <w:r w:rsidRPr="00465657">
              <w:rPr>
                <w:rFonts w:eastAsia="Arial"/>
                <w:b/>
                <w:bCs/>
              </w:rPr>
              <w:t xml:space="preserve">ÁNH GIÁ </w:t>
            </w:r>
            <w:r>
              <w:rPr>
                <w:rFonts w:eastAsia="Arial"/>
                <w:b/>
                <w:bCs/>
              </w:rPr>
              <w:t>GIỮA</w:t>
            </w:r>
            <w:r w:rsidRPr="00465657">
              <w:rPr>
                <w:rFonts w:eastAsia="Arial"/>
                <w:b/>
                <w:bCs/>
              </w:rPr>
              <w:t xml:space="preserve"> HỌC </w:t>
            </w:r>
            <w:r w:rsidRPr="00465657">
              <w:rPr>
                <w:rFonts w:eastAsia="Arial"/>
                <w:b/>
                <w:bCs/>
                <w:lang w:val="vi-VN"/>
              </w:rPr>
              <w:t>K</w:t>
            </w:r>
            <w:r w:rsidRPr="00465657">
              <w:rPr>
                <w:rFonts w:eastAsia="Arial"/>
                <w:b/>
                <w:bCs/>
              </w:rPr>
              <w:t xml:space="preserve">Ỳ </w:t>
            </w:r>
            <w:r w:rsidRPr="00465657">
              <w:rPr>
                <w:rFonts w:eastAsia="Arial"/>
                <w:b/>
                <w:bCs/>
                <w:lang w:val="vi-VN"/>
              </w:rPr>
              <w:t>I</w:t>
            </w:r>
            <w:r>
              <w:rPr>
                <w:rFonts w:eastAsia="Arial"/>
                <w:b/>
                <w:bCs/>
              </w:rPr>
              <w:t>I</w:t>
            </w:r>
          </w:p>
          <w:p w14:paraId="5CCAD7F2" w14:textId="77777777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  <w:b/>
              </w:rPr>
            </w:pPr>
            <w:r w:rsidRPr="00465657">
              <w:rPr>
                <w:rFonts w:eastAsia="Arial"/>
                <w:b/>
              </w:rPr>
              <w:t>NĂM HỌC 2023 – 2024.</w:t>
            </w:r>
          </w:p>
          <w:p w14:paraId="6CCB38E7" w14:textId="77777777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  <w:b/>
              </w:rPr>
            </w:pPr>
            <w:r w:rsidRPr="00465657">
              <w:rPr>
                <w:rFonts w:eastAsia="Arial"/>
                <w:b/>
              </w:rPr>
              <w:t>MÔN: VẬT LÝ 11</w:t>
            </w:r>
          </w:p>
          <w:p w14:paraId="4B52D587" w14:textId="77777777" w:rsidR="00465657" w:rsidRPr="00465657" w:rsidRDefault="00465657" w:rsidP="00465657">
            <w:pPr>
              <w:spacing w:line="264" w:lineRule="auto"/>
              <w:jc w:val="center"/>
              <w:rPr>
                <w:rFonts w:eastAsia="Arial"/>
                <w:i/>
              </w:rPr>
            </w:pPr>
            <w:r w:rsidRPr="00465657">
              <w:rPr>
                <w:rFonts w:eastAsia="Arial"/>
                <w:i/>
              </w:rPr>
              <w:t>(Thời gian làm bài: 45 phút, không kể thời gian giao đề)</w:t>
            </w:r>
          </w:p>
        </w:tc>
      </w:tr>
    </w:tbl>
    <w:p w14:paraId="1427BFC7" w14:textId="77777777" w:rsidR="00465657" w:rsidRPr="00465657" w:rsidRDefault="00000000" w:rsidP="00465657">
      <w:pPr>
        <w:spacing w:line="264" w:lineRule="auto"/>
        <w:jc w:val="both"/>
        <w:rPr>
          <w:rFonts w:eastAsia="Arial"/>
        </w:rPr>
      </w:pPr>
      <w:r>
        <w:rPr>
          <w:noProof/>
        </w:rPr>
        <w:pict w14:anchorId="2BC68BA8">
          <v:rect id="Rectangle 47" o:spid="_x0000_s2197" style="position:absolute;left:0;text-align:left;margin-left:438.6pt;margin-top:.4pt;width:79.25pt;height:8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">
            <v:textbox>
              <w:txbxContent>
                <w:p w14:paraId="32C72940" w14:textId="77777777" w:rsidR="00465657" w:rsidRPr="00927A61" w:rsidRDefault="00465657" w:rsidP="00465657">
                  <w:pPr>
                    <w:jc w:val="center"/>
                    <w:rPr>
                      <w:b/>
                    </w:rPr>
                  </w:pPr>
                  <w:r w:rsidRPr="00927A61">
                    <w:rPr>
                      <w:b/>
                    </w:rPr>
                    <w:t>SỐ PHÁCH</w:t>
                  </w:r>
                </w:p>
                <w:p w14:paraId="1D865ABD" w14:textId="77777777" w:rsidR="00465657" w:rsidRDefault="00465657" w:rsidP="00465657">
                  <w:pPr>
                    <w:rPr>
                      <w:sz w:val="28"/>
                    </w:rPr>
                  </w:pPr>
                </w:p>
              </w:txbxContent>
            </v:textbox>
          </v:rect>
        </w:pict>
      </w:r>
      <w:r w:rsidR="00465657" w:rsidRPr="00465657">
        <w:rPr>
          <w:rFonts w:eastAsia="Arial"/>
        </w:rPr>
        <w:t>Họ và tên: ………………………………….…….…. Số báo danh:………................</w:t>
      </w:r>
    </w:p>
    <w:p w14:paraId="53F4FA00" w14:textId="77777777" w:rsidR="00465657" w:rsidRPr="00465657" w:rsidRDefault="00465657" w:rsidP="00465657">
      <w:pPr>
        <w:spacing w:line="264" w:lineRule="auto"/>
        <w:rPr>
          <w:rFonts w:eastAsia="Arial"/>
        </w:rPr>
      </w:pPr>
      <w:r w:rsidRPr="00465657">
        <w:rPr>
          <w:rFonts w:eastAsia="Arial"/>
        </w:rPr>
        <w:t>Lớp: ……………………………………………………………………...........................</w:t>
      </w:r>
    </w:p>
    <w:p w14:paraId="7827C17D" w14:textId="77777777" w:rsidR="00465657" w:rsidRPr="00465657" w:rsidRDefault="00465657" w:rsidP="00465657">
      <w:pPr>
        <w:spacing w:line="264" w:lineRule="auto"/>
        <w:rPr>
          <w:rFonts w:eastAsia="Arial"/>
        </w:rPr>
      </w:pPr>
      <w:r w:rsidRPr="00465657">
        <w:rPr>
          <w:rFonts w:eastAsia="Arial"/>
        </w:rPr>
        <w:t>Chữ kí giám thị 1:…………………Chữ kí giám thị 2:………………….........................</w:t>
      </w:r>
    </w:p>
    <w:p w14:paraId="2836E367" w14:textId="77777777" w:rsidR="00465657" w:rsidRPr="00465657" w:rsidRDefault="00465657" w:rsidP="00465657">
      <w:pPr>
        <w:spacing w:line="264" w:lineRule="auto"/>
        <w:jc w:val="both"/>
        <w:rPr>
          <w:rFonts w:eastAsia="Arial"/>
          <w:b/>
        </w:rPr>
      </w:pPr>
      <w:r w:rsidRPr="00465657">
        <w:rPr>
          <w:rFonts w:eastAsia="Arial"/>
          <w:b/>
          <w:i/>
          <w:u w:val="single"/>
        </w:rPr>
        <w:t>Chú ý</w:t>
      </w:r>
      <w:r w:rsidRPr="00465657">
        <w:rPr>
          <w:rFonts w:eastAsia="Arial"/>
          <w:b/>
        </w:rPr>
        <w:t>: Thí sinh làm bài vào đề thi này.</w:t>
      </w:r>
    </w:p>
    <w:p w14:paraId="5CBEBE28" w14:textId="77777777" w:rsidR="00465657" w:rsidRPr="00465657" w:rsidRDefault="00465657" w:rsidP="00465657">
      <w:pPr>
        <w:spacing w:line="264" w:lineRule="auto"/>
        <w:jc w:val="both"/>
        <w:rPr>
          <w:rFonts w:eastAsia="Arial"/>
          <w:b/>
        </w:rPr>
      </w:pPr>
    </w:p>
    <w:p w14:paraId="1C91F946" w14:textId="77777777" w:rsidR="00465657" w:rsidRPr="00465657" w:rsidRDefault="00000000" w:rsidP="00465657">
      <w:pPr>
        <w:spacing w:line="264" w:lineRule="auto"/>
        <w:jc w:val="both"/>
        <w:rPr>
          <w:rFonts w:eastAsia="Arial"/>
        </w:rPr>
      </w:pPr>
      <w:r>
        <w:rPr>
          <w:noProof/>
        </w:rPr>
        <w:pict w14:anchorId="7AE88305">
          <v:rect id="Rectangle 48" o:spid="_x0000_s2198" style="position:absolute;left:0;text-align:left;margin-left:438.8pt;margin-top:11.05pt;width:79.25pt;height:84pt;z-index:25165670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">
            <v:textbox>
              <w:txbxContent>
                <w:p w14:paraId="1513C528" w14:textId="77777777" w:rsidR="00465657" w:rsidRPr="00927A61" w:rsidRDefault="00465657" w:rsidP="00465657">
                  <w:pPr>
                    <w:jc w:val="center"/>
                    <w:rPr>
                      <w:b/>
                    </w:rPr>
                  </w:pPr>
                  <w:r w:rsidRPr="00927A61">
                    <w:rPr>
                      <w:b/>
                    </w:rPr>
                    <w:t>SỐ PHÁCH</w:t>
                  </w:r>
                </w:p>
                <w:p w14:paraId="327F4E9F" w14:textId="77777777" w:rsidR="00465657" w:rsidRDefault="00465657" w:rsidP="00465657">
                  <w:pPr>
                    <w:rPr>
                      <w:sz w:val="28"/>
                    </w:rPr>
                  </w:pPr>
                </w:p>
              </w:txbxContent>
            </v:textbox>
          </v:rect>
        </w:pict>
      </w:r>
      <w:r>
        <w:rPr>
          <w:noProof/>
        </w:rPr>
        <w:pict w14:anchorId="44F75299">
          <v:shape id="Straight Arrow Connector 49" o:spid="_x0000_s2199" type="#_x0000_t32" style="position:absolute;left:0;text-align:left;margin-left:.45pt;margin-top:11.05pt;width:494.2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">
            <v:stroke dashstyle="dash"/>
          </v:shape>
        </w:pict>
      </w:r>
    </w:p>
    <w:p w14:paraId="2714A5C2" w14:textId="77777777" w:rsidR="00465657" w:rsidRPr="00465657" w:rsidRDefault="00000000" w:rsidP="00465657">
      <w:pPr>
        <w:tabs>
          <w:tab w:val="left" w:pos="2600"/>
        </w:tabs>
        <w:spacing w:line="264" w:lineRule="auto"/>
        <w:jc w:val="both"/>
        <w:rPr>
          <w:rFonts w:eastAsia="Arial"/>
          <w:b/>
          <w:u w:val="single"/>
        </w:rPr>
      </w:pPr>
      <w:r>
        <w:rPr>
          <w:noProof/>
        </w:rPr>
        <w:pict w14:anchorId="5F28941E">
          <v:rect id="Rectangle 50" o:spid="_x0000_s2200" style="position:absolute;left:0;text-align:left;margin-left:.45pt;margin-top:6.15pt;width:119.5pt;height:1in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">
            <v:textbox>
              <w:txbxContent>
                <w:p w14:paraId="3D58C07F" w14:textId="77777777" w:rsidR="00465657" w:rsidRPr="00927A61" w:rsidRDefault="00465657" w:rsidP="00465657">
                  <w:pPr>
                    <w:jc w:val="center"/>
                    <w:rPr>
                      <w:b/>
                      <w:u w:val="single"/>
                    </w:rPr>
                  </w:pPr>
                  <w:r w:rsidRPr="00927A61">
                    <w:rPr>
                      <w:b/>
                      <w:u w:val="single"/>
                    </w:rPr>
                    <w:t>Điểm</w:t>
                  </w:r>
                </w:p>
                <w:p w14:paraId="10DDAA12" w14:textId="77777777" w:rsidR="00465657" w:rsidRPr="00927A61" w:rsidRDefault="00465657" w:rsidP="00465657">
                  <w:r w:rsidRPr="00927A61">
                    <w:t>Bằng số:……………</w:t>
                  </w:r>
                </w:p>
                <w:p w14:paraId="22D23787" w14:textId="77777777" w:rsidR="00465657" w:rsidRDefault="00465657" w:rsidP="00465657"/>
                <w:p w14:paraId="75A8F85A" w14:textId="77777777" w:rsidR="00465657" w:rsidRPr="00927A61" w:rsidRDefault="00465657" w:rsidP="00465657">
                  <w:r w:rsidRPr="00927A61">
                    <w:t>Bằng chữ:………….</w:t>
                  </w:r>
                </w:p>
                <w:p w14:paraId="6E4C8B61" w14:textId="77777777" w:rsidR="00465657" w:rsidRDefault="00465657" w:rsidP="00465657">
                  <w:pPr>
                    <w:jc w:val="center"/>
                  </w:pPr>
                </w:p>
                <w:p w14:paraId="098BFDA8" w14:textId="77777777" w:rsidR="00465657" w:rsidRDefault="00465657" w:rsidP="00465657">
                  <w:pPr>
                    <w:jc w:val="center"/>
                  </w:pPr>
                </w:p>
              </w:txbxContent>
            </v:textbox>
          </v:rect>
        </w:pict>
      </w:r>
      <w:r w:rsidR="00465657" w:rsidRPr="00465657">
        <w:rPr>
          <w:rFonts w:eastAsia="Arial"/>
        </w:rPr>
        <w:tab/>
      </w:r>
      <w:r w:rsidR="00465657" w:rsidRPr="00465657">
        <w:rPr>
          <w:rFonts w:eastAsia="Arial"/>
          <w:b/>
          <w:u w:val="single"/>
        </w:rPr>
        <w:t>Họ và tên chữ kí 2 giám khảo:</w:t>
      </w:r>
    </w:p>
    <w:p w14:paraId="5E27C736" w14:textId="77777777" w:rsidR="00465657" w:rsidRPr="00465657" w:rsidRDefault="00465657" w:rsidP="00465657">
      <w:pPr>
        <w:tabs>
          <w:tab w:val="left" w:pos="2600"/>
        </w:tabs>
        <w:spacing w:line="264" w:lineRule="auto"/>
        <w:jc w:val="both"/>
        <w:rPr>
          <w:rFonts w:eastAsia="Arial"/>
        </w:rPr>
      </w:pPr>
      <w:r w:rsidRPr="00465657">
        <w:rPr>
          <w:rFonts w:eastAsia="Arial"/>
        </w:rPr>
        <w:tab/>
        <w:t>Giám khảo 1:……………………….....</w:t>
      </w:r>
    </w:p>
    <w:p w14:paraId="37124440" w14:textId="77777777" w:rsidR="00465657" w:rsidRPr="00465657" w:rsidRDefault="00465657" w:rsidP="00465657">
      <w:pPr>
        <w:tabs>
          <w:tab w:val="left" w:pos="2600"/>
        </w:tabs>
        <w:spacing w:line="264" w:lineRule="auto"/>
        <w:jc w:val="both"/>
        <w:rPr>
          <w:rFonts w:eastAsia="Arial"/>
        </w:rPr>
      </w:pPr>
      <w:r w:rsidRPr="00465657">
        <w:rPr>
          <w:rFonts w:eastAsia="Arial"/>
        </w:rPr>
        <w:tab/>
        <w:t>Giám khảo 2:……………………….....</w:t>
      </w:r>
    </w:p>
    <w:p w14:paraId="52D118BA" w14:textId="77777777" w:rsidR="00465657" w:rsidRPr="00465657" w:rsidRDefault="00465657" w:rsidP="00465657">
      <w:pPr>
        <w:spacing w:line="312" w:lineRule="auto"/>
        <w:jc w:val="both"/>
        <w:rPr>
          <w:rFonts w:eastAsia="Arial"/>
        </w:rPr>
      </w:pPr>
    </w:p>
    <w:p w14:paraId="3AAE6A5E" w14:textId="77777777" w:rsidR="00465657" w:rsidRPr="00465657" w:rsidRDefault="00465657" w:rsidP="00465657">
      <w:pPr>
        <w:jc w:val="both"/>
      </w:pPr>
    </w:p>
    <w:p w14:paraId="503366F9" w14:textId="77777777" w:rsidR="00465657" w:rsidRPr="00465657" w:rsidRDefault="00465657" w:rsidP="00465657">
      <w:pPr>
        <w:ind w:right="288"/>
        <w:jc w:val="both"/>
        <w:rPr>
          <w:b/>
        </w:rPr>
      </w:pPr>
    </w:p>
    <w:p w14:paraId="7A28B94A" w14:textId="5D5FA4EF" w:rsidR="00465657" w:rsidRDefault="00915BBC" w:rsidP="00915BBC">
      <w:pPr>
        <w:spacing w:line="276" w:lineRule="auto"/>
        <w:ind w:firstLine="283"/>
        <w:jc w:val="both"/>
        <w:rPr>
          <w:b/>
        </w:rPr>
      </w:pPr>
      <w:bookmarkStart w:id="1" w:name="_Hlk153952540"/>
      <w:r w:rsidRPr="00465657">
        <w:rPr>
          <w:rFonts w:eastAsia="Yu Mincho"/>
          <w:b/>
          <w:bCs/>
          <w:kern w:val="2"/>
          <w:lang w:eastAsia="ja-JP"/>
        </w:rPr>
        <w:t xml:space="preserve">PHẦN I. TRẮC NGHIỆM </w:t>
      </w:r>
      <w:r>
        <w:rPr>
          <w:rFonts w:eastAsia="Yu Mincho"/>
          <w:b/>
          <w:bCs/>
          <w:kern w:val="2"/>
          <w:lang w:eastAsia="ja-JP"/>
        </w:rPr>
        <w:t xml:space="preserve">KHÁCH QUAN </w:t>
      </w:r>
      <w:r w:rsidRPr="00465657">
        <w:rPr>
          <w:b/>
        </w:rPr>
        <w:t xml:space="preserve">VÀ </w:t>
      </w:r>
      <w:r>
        <w:rPr>
          <w:b/>
        </w:rPr>
        <w:t>TRẢ LỜI NGẮN</w:t>
      </w:r>
      <w:r w:rsidRPr="00465657">
        <w:rPr>
          <w:b/>
        </w:rPr>
        <w:t xml:space="preserve"> (6,0 ĐIỂM): </w:t>
      </w:r>
    </w:p>
    <w:bookmarkEnd w:id="0"/>
    <w:bookmarkEnd w:id="1"/>
    <w:p w14:paraId="4924838D" w14:textId="77777777" w:rsidR="00470544" w:rsidRDefault="00470544" w:rsidP="00470544">
      <w:pPr>
        <w:spacing w:line="276" w:lineRule="auto"/>
        <w:jc w:val="center"/>
        <w:rPr>
          <w:rFonts w:eastAsia="Yu Mincho"/>
          <w:b/>
          <w:bCs/>
          <w:kern w:val="2"/>
          <w:lang w:eastAsia="ja-JP"/>
        </w:rPr>
      </w:pPr>
      <w:r>
        <w:rPr>
          <w:b/>
        </w:rPr>
        <w:t>(</w:t>
      </w:r>
      <w:r>
        <w:rPr>
          <w:i/>
        </w:rPr>
        <w:t>Học sinh khoanh tròn vào đáp án lựa chọn hoặc điền đáp án vào chỗ chấm).</w:t>
      </w:r>
    </w:p>
    <w:p w14:paraId="0821B4AA" w14:textId="5449FBEB" w:rsidR="0084271C" w:rsidRPr="00465657" w:rsidRDefault="00000000" w:rsidP="00465657">
      <w:pPr>
        <w:numPr>
          <w:ilvl w:val="0"/>
          <w:numId w:val="1"/>
        </w:numPr>
        <w:spacing w:line="240" w:lineRule="atLeast"/>
        <w:rPr>
          <w:rFonts w:eastAsia="Calibri"/>
          <w:bCs/>
          <w:color w:val="0000FF"/>
          <w:lang w:eastAsia="x-none" w:bidi="en-US"/>
        </w:rPr>
      </w:pPr>
      <w:r w:rsidRPr="00465657">
        <w:rPr>
          <w:rFonts w:eastAsia="Calibri"/>
          <w:bCs/>
          <w:lang w:val="pt-BR" w:eastAsia="x-none" w:bidi="en-US"/>
        </w:rPr>
        <w:t xml:space="preserve">Công của lực điện khi dịch chuyển một điện tích q từ </w:t>
      </w:r>
      <w:r w:rsidR="009E0B18">
        <w:rPr>
          <w:bCs/>
        </w:rPr>
        <w:t>A</w:t>
      </w:r>
      <w:r w:rsidRPr="00465657">
        <w:rPr>
          <w:rFonts w:eastAsia="Calibri"/>
          <w:bCs/>
          <w:lang w:val="pt-BR" w:eastAsia="x-none" w:bidi="en-US"/>
        </w:rPr>
        <w:t xml:space="preserve"> đến B là </w:t>
      </w:r>
      <w:r w:rsidRPr="00465657">
        <w:rPr>
          <w:bCs/>
          <w:position w:val="-10"/>
        </w:rPr>
        <w:object w:dxaOrig="375" w:dyaOrig="325" w14:anchorId="4E71B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05pt;height:16.55pt" o:ole="">
            <v:imagedata r:id="rId7" o:title=""/>
          </v:shape>
          <o:OLEObject Type="Embed" ProgID="Equation.DSMT4" ShapeID="_x0000_i1026" DrawAspect="Content" ObjectID="_1771077744" r:id="rId8"/>
        </w:object>
      </w:r>
      <w:r w:rsidRPr="00465657">
        <w:rPr>
          <w:bCs/>
        </w:rPr>
        <w:t>mJ</w:t>
      </w:r>
      <w:r w:rsidRPr="00465657">
        <w:rPr>
          <w:rFonts w:eastAsia="Calibri"/>
          <w:bCs/>
          <w:lang w:val="pt-BR" w:eastAsia="x-none" w:bidi="en-US"/>
        </w:rPr>
        <w:t xml:space="preserve">. Hiệu điện thế </w:t>
      </w:r>
      <w:r w:rsidRPr="00465657">
        <w:rPr>
          <w:bCs/>
        </w:rPr>
        <w:t xml:space="preserve">giữa A và B là </w:t>
      </w:r>
      <m:oMath>
        <m:r>
          <w:rPr>
            <w:rFonts w:ascii="Cambria Math" w:hAnsi="Cambria Math"/>
          </w:rPr>
          <m:t>-</m:t>
        </m:r>
      </m:oMath>
      <w:r w:rsidRPr="00465657">
        <w:rPr>
          <w:rFonts w:eastAsiaTheme="minorEastAsia"/>
          <w:bCs/>
        </w:rPr>
        <w:t xml:space="preserve"> </w:t>
      </w:r>
      <w:r w:rsidRPr="00465657">
        <w:rPr>
          <w:bCs/>
        </w:rPr>
        <w:t xml:space="preserve">400 V, điện tích q có </w:t>
      </w:r>
      <w:r w:rsidRPr="00465657">
        <w:rPr>
          <w:rFonts w:eastAsia="Calibri"/>
          <w:bCs/>
          <w:lang w:val="x-none" w:eastAsia="x-none" w:bidi="en-US"/>
        </w:rPr>
        <w:t xml:space="preserve">giá trị </w:t>
      </w:r>
      <w:r w:rsidRPr="00465657">
        <w:rPr>
          <w:rFonts w:eastAsia="Calibri"/>
          <w:bCs/>
          <w:lang w:eastAsia="x-none" w:bidi="en-US"/>
        </w:rPr>
        <w:t xml:space="preserve">bằng bao nhiêu </w:t>
      </w:r>
      <m:oMath>
        <m:r>
          <m:rPr>
            <m:sty m:val="p"/>
          </m:rPr>
          <w:rPr>
            <w:rFonts w:ascii="Cambria Math" w:hAnsi="Cambria Math"/>
          </w:rPr>
          <m:t>μC</m:t>
        </m:r>
      </m:oMath>
      <w:r w:rsidRPr="00465657">
        <w:rPr>
          <w:rFonts w:eastAsia="Calibri"/>
          <w:bCs/>
          <w:lang w:eastAsia="x-none" w:bidi="en-US"/>
        </w:rPr>
        <w:t>?</w:t>
      </w:r>
    </w:p>
    <w:p w14:paraId="53056EE1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.</w:t>
      </w:r>
    </w:p>
    <w:p w14:paraId="39258BC8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 xml:space="preserve">Cho một điện trường đều có cường độ E. Chọn chiều dương cùng chiều đường sức điện. Gọi U là hiệu điện thế giữa hai điểm M và N trên cùng một đường sức, </w:t>
      </w:r>
      <w:r w:rsidRPr="00465657">
        <w:rPr>
          <w:rFonts w:ascii="Times New Roman" w:hAnsi="Times New Roman" w:cs="Times New Roman"/>
          <w:b w:val="0"/>
          <w:bCs/>
          <w:position w:val="-6"/>
          <w:sz w:val="24"/>
        </w:rPr>
        <w:object w:dxaOrig="924" w:dyaOrig="341" w14:anchorId="7BBD7A60">
          <v:shape id="_x0000_i1027" type="#_x0000_t75" style="width:46.35pt;height:16.95pt" o:ole="">
            <v:imagedata r:id="rId9" o:title=""/>
          </v:shape>
          <o:OLEObject Type="Embed" ProgID="Equation.DSMT4" ShapeID="_x0000_i1027" DrawAspect="Content" ObjectID="_1771077745" r:id="rId10"/>
        </w:objec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 xml:space="preserve"> là độ dài đại số đoạn MN. Hệ thức nào sau đây đúng?</w:t>
      </w:r>
    </w:p>
    <w:p w14:paraId="207964C3" w14:textId="46812EA6" w:rsidR="0084271C" w:rsidRPr="00465657" w:rsidRDefault="00465657" w:rsidP="00915BBC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791" w:dyaOrig="608" w14:anchorId="2F0C9EFA">
          <v:shape id="_x0000_i1028" type="#_x0000_t75" style="width:39.7pt;height:30.2pt" o:ole="">
            <v:imagedata r:id="rId11" o:title=""/>
          </v:shape>
          <o:OLEObject Type="Embed" ProgID="Equation.DSMT4" ShapeID="_x0000_i1028" DrawAspect="Content" ObjectID="_1771077746" r:id="rId12"/>
        </w:objec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699" w:dyaOrig="608" w14:anchorId="123B9817">
          <v:shape id="_x0000_i1029" type="#_x0000_t75" style="width:34.75pt;height:30.2pt" o:ole="">
            <v:imagedata r:id="rId13" o:title=""/>
          </v:shape>
          <o:OLEObject Type="Embed" ProgID="Equation.DSMT4" ShapeID="_x0000_i1029" DrawAspect="Content" ObjectID="_1771077747" r:id="rId14"/>
        </w:objec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699" w:dyaOrig="608" w14:anchorId="134677D6">
          <v:shape id="_x0000_i1030" type="#_x0000_t75" style="width:34.75pt;height:30.2pt" o:ole="">
            <v:imagedata r:id="rId15" o:title=""/>
          </v:shape>
          <o:OLEObject Type="Embed" ProgID="Equation.DSMT4" ShapeID="_x0000_i1030" DrawAspect="Content" ObjectID="_1771077748" r:id="rId16"/>
        </w:objec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6"/>
          <w:sz w:val="24"/>
          <w:szCs w:val="24"/>
        </w:rPr>
        <w:object w:dxaOrig="774" w:dyaOrig="275" w14:anchorId="116FF92E">
          <v:shape id="_x0000_i1031" type="#_x0000_t75" style="width:38.9pt;height:14.05pt" o:ole="">
            <v:imagedata r:id="rId17" o:title=""/>
          </v:shape>
          <o:OLEObject Type="Embed" ProgID="Equation.DSMT4" ShapeID="_x0000_i1031" DrawAspect="Content" ObjectID="_1771077749" r:id="rId18"/>
        </w:objec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.</w:t>
      </w:r>
    </w:p>
    <w:p w14:paraId="6C1B40EA" w14:textId="402F6FCC" w:rsidR="0084271C" w:rsidRPr="00465657" w:rsidRDefault="00000000" w:rsidP="00465657">
      <w:pPr>
        <w:numPr>
          <w:ilvl w:val="0"/>
          <w:numId w:val="1"/>
        </w:numPr>
        <w:spacing w:line="240" w:lineRule="atLeast"/>
        <w:rPr>
          <w:bCs/>
        </w:rPr>
      </w:pPr>
      <w:r w:rsidRPr="00465657">
        <w:rPr>
          <w:rFonts w:eastAsia="Calibri"/>
          <w:bCs/>
          <w:lang w:val="x-none" w:eastAsia="x-none" w:bidi="en-US"/>
        </w:rPr>
        <w:t xml:space="preserve">Những đường sức điện </w:t>
      </w:r>
      <w:r w:rsidRPr="00465657">
        <w:rPr>
          <w:rFonts w:eastAsia="Calibri"/>
          <w:bCs/>
          <w:lang w:val="pt-BR" w:eastAsia="x-none" w:bidi="en-US"/>
        </w:rPr>
        <w:t>trong hình nào được</w:t>
      </w:r>
      <w:r w:rsidRPr="00465657">
        <w:rPr>
          <w:rFonts w:eastAsia="Calibri"/>
          <w:bCs/>
          <w:lang w:val="x-none" w:eastAsia="x-none" w:bidi="en-US"/>
        </w:rPr>
        <w:t xml:space="preserve"> vẽ ở dưới đây </w:t>
      </w:r>
      <w:r w:rsidRPr="00465657">
        <w:rPr>
          <w:rFonts w:eastAsia="Calibri"/>
          <w:bCs/>
          <w:lang w:eastAsia="x-none" w:bidi="en-US"/>
        </w:rPr>
        <w:t>đang mô tả</w:t>
      </w:r>
      <w:r w:rsidRPr="00465657">
        <w:rPr>
          <w:rFonts w:eastAsia="Calibri"/>
          <w:bCs/>
          <w:lang w:val="x-none" w:eastAsia="x-none" w:bidi="en-US"/>
        </w:rPr>
        <w:t xml:space="preserve"> điện trường đều</w:t>
      </w:r>
      <w:r w:rsidRPr="00465657">
        <w:rPr>
          <w:rFonts w:eastAsia="Calibri"/>
          <w:bCs/>
          <w:lang w:val="pt-BR" w:eastAsia="x-none" w:bidi="en-US"/>
        </w:rPr>
        <w:t>?</w:t>
      </w:r>
    </w:p>
    <w:p w14:paraId="501AC03A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 w:val="0"/>
          <w:bCs/>
          <w:noProof/>
          <w:sz w:val="24"/>
          <w:szCs w:val="24"/>
        </w:rPr>
      </w:r>
      <w:r>
        <w:rPr>
          <w:rFonts w:ascii="Times New Roman" w:eastAsia="Calibri" w:hAnsi="Times New Roman" w:cs="Times New Roman"/>
          <w:b w:val="0"/>
          <w:bCs/>
          <w:noProof/>
          <w:sz w:val="24"/>
          <w:szCs w:val="24"/>
        </w:rPr>
        <w:pict w14:anchorId="7ADB2F1E">
          <v:group id="Nhóm 1" o:spid="_x0000_s2056" style="width:468.2pt;height:105.5pt;mso-wrap-distance-left:0;mso-wrap-distance-right:0;mso-position-horizontal-relative:char;mso-position-vertical-relative:line" coordorigin=",-10" coordsize="21600,21600">
            <v:shape id="_x0000_s2057" type="#_x0000_t75" style="position:absolute;width:5752;height:21589">
              <v:imagedata r:id="rId19" o:title=""/>
            </v:shape>
            <v:shape id="_x0000_s2058" type="#_x0000_t75" style="position:absolute;left:6121;top:-11;width:5752;height:21589">
              <v:imagedata r:id="rId20" o:title=""/>
            </v:shape>
            <v:shape id="_x0000_s2059" type="#_x0000_t75" style="position:absolute;left:11707;width:4929;height:21589">
              <v:imagedata r:id="rId21" o:title=""/>
            </v:shape>
            <v:shape id="_x0000_s2060" type="#_x0000_t75" style="position:absolute;left:17218;width:4382;height:21578">
              <v:imagedata r:id="rId22" o:title=""/>
            </v:shape>
            <w10:anchorlock/>
          </v:group>
        </w:pict>
      </w:r>
    </w:p>
    <w:p w14:paraId="595828BF" w14:textId="6981131B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iCs/>
          <w:color w:val="0000FF"/>
          <w:sz w:val="24"/>
          <w:szCs w:val="24"/>
          <w:lang w:val="x-none" w:eastAsia="x-none" w:bidi="en-US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iCs/>
          <w:color w:val="0000FF"/>
          <w:sz w:val="24"/>
          <w:szCs w:val="24"/>
          <w:lang w:val="x-none" w:eastAsia="x-none" w:bidi="en-US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iCs/>
          <w:sz w:val="24"/>
          <w:szCs w:val="24"/>
          <w:lang w:val="x-none" w:eastAsia="x-none" w:bidi="en-US"/>
        </w:rPr>
        <w:t xml:space="preserve">Hình </w:t>
      </w:r>
      <w:r w:rsidRPr="00465657">
        <w:rPr>
          <w:rFonts w:ascii="Times New Roman" w:eastAsia="Calibri" w:hAnsi="Times New Roman" w:cs="Times New Roman"/>
          <w:b w:val="0"/>
          <w:bCs/>
          <w:iCs/>
          <w:sz w:val="24"/>
          <w:szCs w:val="24"/>
          <w:lang w:val="pt-BR" w:eastAsia="x-none" w:bidi="en-US"/>
        </w:rPr>
        <w:t>1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x-none" w:eastAsia="x-none" w:bidi="en-US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x-none" w:eastAsia="x-none" w:bidi="en-US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x-none" w:eastAsia="x-none" w:bidi="en-US"/>
        </w:rPr>
        <w:t xml:space="preserve">Hình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pt-BR" w:eastAsia="x-none" w:bidi="en-US"/>
        </w:rPr>
        <w:t>2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x-none" w:eastAsia="x-none" w:bidi="en-US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x-none" w:eastAsia="x-none" w:bidi="en-US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x-none" w:eastAsia="x-none" w:bidi="en-US"/>
        </w:rPr>
        <w:t>Hình 3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pt-BR" w:eastAsia="x-none" w:bidi="en-US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x-none" w:eastAsia="x-none" w:bidi="en-US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x-none" w:eastAsia="x-none" w:bidi="en-US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x-none" w:eastAsia="x-none" w:bidi="en-US"/>
        </w:rPr>
        <w:t>Hình 4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  <w:lang w:val="pt-BR" w:eastAsia="x-none" w:bidi="en-US"/>
        </w:rPr>
        <w:t>.</w:t>
      </w:r>
    </w:p>
    <w:p w14:paraId="0FAEA35D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Một điện tích điểm Q &lt; 0 đặt tại O. Véc tơ cường độ điện trường tại một điểm M do Q gây ra có</w:t>
      </w:r>
    </w:p>
    <w:p w14:paraId="45833D5C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độ lớn không phụ thuộc vào môi trường đặt Q.</w:t>
      </w:r>
    </w:p>
    <w:p w14:paraId="15429D0B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chiều hướng từ O đến M.</w:t>
      </w:r>
    </w:p>
    <w:p w14:paraId="2F370E3B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chiều hướng từ M về O.</w:t>
      </w:r>
    </w:p>
    <w:p w14:paraId="3270379E" w14:textId="53084306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phương vuông góc với đoạn OM.</w:t>
      </w:r>
    </w:p>
    <w:p w14:paraId="161280F7" w14:textId="6E63B503" w:rsidR="0084271C" w:rsidRPr="00465657" w:rsidRDefault="00000000" w:rsidP="00465657">
      <w:pPr>
        <w:pStyle w:val="KhngDncch"/>
        <w:numPr>
          <w:ilvl w:val="0"/>
          <w:numId w:val="1"/>
        </w:numPr>
        <w:spacing w:line="240" w:lineRule="atLeast"/>
        <w:jc w:val="left"/>
        <w:rPr>
          <w:bCs/>
          <w:color w:val="0000FF"/>
          <w:szCs w:val="24"/>
        </w:rPr>
      </w:pPr>
      <w:r w:rsidRPr="00465657">
        <w:rPr>
          <w:bCs/>
          <w:szCs w:val="24"/>
        </w:rPr>
        <w:t xml:space="preserve">Biết hiệu điện thế giữa hai điểm M, N là </w:t>
      </w:r>
      <w:r w:rsidRPr="00465657">
        <w:rPr>
          <w:bCs/>
          <w:position w:val="-12"/>
          <w:szCs w:val="24"/>
        </w:rPr>
        <w:object w:dxaOrig="866" w:dyaOrig="358" w14:anchorId="45AB89A2">
          <v:shape id="_x0000_i1033" type="#_x0000_t75" style="width:43.85pt;height:17.8pt" o:ole="">
            <v:imagedata r:id="rId23" o:title=""/>
          </v:shape>
          <o:OLEObject Type="Embed" ProgID="Equation.DSMT4" ShapeID="_x0000_i1033" DrawAspect="Content" ObjectID="_1771077750" r:id="rId24"/>
        </w:object>
      </w:r>
      <w:r w:rsidRPr="00465657">
        <w:rPr>
          <w:bCs/>
          <w:szCs w:val="24"/>
        </w:rPr>
        <w:t xml:space="preserve">V, giữa N, P là </w:t>
      </w:r>
      <w:r w:rsidRPr="00465657">
        <w:rPr>
          <w:bCs/>
          <w:position w:val="-12"/>
          <w:szCs w:val="24"/>
        </w:rPr>
        <w:object w:dxaOrig="799" w:dyaOrig="358" w14:anchorId="60CBEFE1">
          <v:shape id="_x0000_i1034" type="#_x0000_t75" style="width:40.15pt;height:17.8pt" o:ole="">
            <v:imagedata r:id="rId25" o:title=""/>
          </v:shape>
          <o:OLEObject Type="Embed" ProgID="Equation.DSMT4" ShapeID="_x0000_i1034" DrawAspect="Content" ObjectID="_1771077751" r:id="rId26"/>
        </w:object>
      </w:r>
      <w:r w:rsidRPr="00465657">
        <w:rPr>
          <w:bCs/>
          <w:szCs w:val="24"/>
        </w:rPr>
        <w:t xml:space="preserve">V. Chọn gốc điện thế tại điểm P thì điện thế tại điểm M bằng </w:t>
      </w:r>
      <w:r w:rsidRPr="00465657">
        <w:rPr>
          <w:bCs/>
          <w:szCs w:val="24"/>
          <w:lang w:val="fr-FR"/>
        </w:rPr>
        <w:t>bao nhiêu Vôn?</w:t>
      </w:r>
    </w:p>
    <w:p w14:paraId="09376ACC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</w:t>
      </w:r>
    </w:p>
    <w:p w14:paraId="6E3C713C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Đại lượng đặc trưng cho khả năng tích điện của tụ điện gọi là</w:t>
      </w:r>
    </w:p>
    <w:p w14:paraId="1DE95535" w14:textId="36EE08B2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điện dung của tụ điện.</w:t>
      </w:r>
      <w:r w:rsidR="00DC7F47">
        <w:rPr>
          <w:rFonts w:ascii="Times New Roman" w:hAnsi="Times New Roman" w:cs="Times New Roman"/>
          <w:b w:val="0"/>
          <w:bCs/>
          <w:sz w:val="24"/>
          <w:szCs w:val="24"/>
          <w:lang w:val="en-US" w:eastAsia="vi-VN" w:bidi="vi-VN"/>
        </w:rPr>
        <w:t xml:space="preserve">          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hằng số điện môi.</w:t>
      </w:r>
    </w:p>
    <w:p w14:paraId="17CEE212" w14:textId="012FA8DC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điện tích của tụ điện.</w:t>
      </w:r>
      <w:r w:rsidR="00DC7F47">
        <w:rPr>
          <w:rFonts w:ascii="Times New Roman" w:hAnsi="Times New Roman" w:cs="Times New Roman"/>
          <w:b w:val="0"/>
          <w:bCs/>
          <w:sz w:val="24"/>
          <w:szCs w:val="24"/>
          <w:lang w:val="en-US" w:eastAsia="vi-VN" w:bidi="vi-VN"/>
        </w:rPr>
        <w:t xml:space="preserve">                 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hiệu điện thế giữa hai bản tụ.</w:t>
      </w:r>
    </w:p>
    <w:p w14:paraId="2F785840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 xml:space="preserve">Điện thế tại điểm M và N trong điện trường lần lượt l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341" w:dyaOrig="358" w14:anchorId="0ABE7763">
          <v:shape id="_x0000_i1035" type="#_x0000_t75" style="width:16.95pt;height:17.8pt" o:ole="">
            <v:imagedata r:id="rId27" o:title=""/>
          </v:shape>
          <o:OLEObject Type="Embed" ProgID="Equation.DSMT4" ShapeID="_x0000_i1035" DrawAspect="Content" ObjectID="_1771077752" r:id="rId28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 xml:space="preserve"> v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300" w:dyaOrig="358" w14:anchorId="47F6D2FA">
          <v:shape id="_x0000_i1036" type="#_x0000_t75" style="width:14.9pt;height:17.8pt" o:ole="">
            <v:imagedata r:id="rId29" o:title=""/>
          </v:shape>
          <o:OLEObject Type="Embed" ProgID="Equation.DSMT4" ShapeID="_x0000_i1036" DrawAspect="Content" ObjectID="_1771077753" r:id="rId30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>. Hiệu điện thế giữa hai điểm M và N là</w:t>
      </w:r>
    </w:p>
    <w:p w14:paraId="471B33B8" w14:textId="3E58034F" w:rsidR="0084271C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fr-FR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fr-FR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fr-FR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30"/>
          <w:sz w:val="24"/>
          <w:szCs w:val="24"/>
        </w:rPr>
        <w:object w:dxaOrig="400" w:dyaOrig="674" w14:anchorId="63089BA2">
          <v:shape id="_x0000_i1037" type="#_x0000_t75" style="width:19.85pt;height:33.1pt" o:ole="">
            <v:imagedata r:id="rId31" o:title=""/>
          </v:shape>
          <o:OLEObject Type="Embed" ProgID="Equation.DSMT4" ShapeID="_x0000_i1037" DrawAspect="Content" ObjectID="_1771077754" r:id="rId32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fr-FR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fr-FR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791" w:dyaOrig="358" w14:anchorId="5C477562">
          <v:shape id="_x0000_i1038" type="#_x0000_t75" style="width:39.7pt;height:17.8pt" o:ole="">
            <v:imagedata r:id="rId33" o:title=""/>
          </v:shape>
          <o:OLEObject Type="Embed" ProgID="Equation.DSMT4" ShapeID="_x0000_i1038" DrawAspect="Content" ObjectID="_1771077755" r:id="rId34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fr-FR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fr-FR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791" w:dyaOrig="358" w14:anchorId="3C6F2125">
          <v:shape id="_x0000_i1039" type="#_x0000_t75" style="width:39.7pt;height:17.8pt" o:ole="">
            <v:imagedata r:id="rId35" o:title=""/>
          </v:shape>
          <o:OLEObject Type="Embed" ProgID="Equation.DSMT4" ShapeID="_x0000_i1039" DrawAspect="Content" ObjectID="_1771077756" r:id="rId36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fr-FR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val="fr-FR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791" w:dyaOrig="358" w14:anchorId="0E575B8A">
          <v:shape id="_x0000_i1040" type="#_x0000_t75" style="width:39.7pt;height:17.8pt" o:ole="">
            <v:imagedata r:id="rId37" o:title=""/>
          </v:shape>
          <o:OLEObject Type="Embed" ProgID="Equation.DSMT4" ShapeID="_x0000_i1040" DrawAspect="Content" ObjectID="_1771077757" r:id="rId38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val="fr-FR"/>
        </w:rPr>
        <w:t>.</w:t>
      </w:r>
    </w:p>
    <w:p w14:paraId="0F20B92B" w14:textId="77777777" w:rsidR="00915BBC" w:rsidRDefault="00915BBC" w:rsidP="00915BBC">
      <w:pPr>
        <w:rPr>
          <w:lang w:val="fr-FR"/>
        </w:rPr>
      </w:pPr>
    </w:p>
    <w:p w14:paraId="5B6CC45C" w14:textId="77777777" w:rsidR="00915BBC" w:rsidRDefault="00915BBC" w:rsidP="00915BBC">
      <w:pPr>
        <w:rPr>
          <w:lang w:val="fr-FR"/>
        </w:rPr>
      </w:pPr>
    </w:p>
    <w:p w14:paraId="3980C4B1" w14:textId="770107B5" w:rsidR="00915BBC" w:rsidRDefault="00000000" w:rsidP="00915BBC">
      <w:pPr>
        <w:rPr>
          <w:lang w:val="fr-FR"/>
        </w:rPr>
      </w:pPr>
      <w:r>
        <w:rPr>
          <w:noProof/>
          <w:lang w:val="fr-FR"/>
        </w:rPr>
        <w:lastRenderedPageBreak/>
        <w:pict w14:anchorId="5DD5649A">
          <v:group id="_x0000_s2215" style="position:absolute;margin-left:43.1pt;margin-top:2.5pt;width:519pt;height:138.55pt;z-index:251659776;mso-position-horizontal-relative:page;mso-width-relative:margin" coordsize="63362,16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">
            <v:rect id="Rectangle 42" o:spid="_x0000_s2216" style="position:absolute;width:63362;height:16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>
              <v:textbox style="mso-next-textbox:#Rectangle 42">
                <w:txbxContent>
                  <w:p w14:paraId="1E9307DB" w14:textId="77777777" w:rsidR="00915BBC" w:rsidRDefault="00915BBC" w:rsidP="00915BBC"/>
                </w:txbxContent>
              </v:textbox>
            </v:rect>
            <v:shape id="AutoShape 8" o:spid="_x0000_s2217" type="#_x0000_t32" style="position:absolute;width:63347;height:161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DvX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"/>
            <v:shape id="AutoShape 9" o:spid="_x0000_s2218" type="#_x0000_t32" style="position:absolute;top:212;width:63347;height:161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"/>
            <w10:wrap anchorx="page"/>
          </v:group>
        </w:pict>
      </w:r>
    </w:p>
    <w:p w14:paraId="1264465B" w14:textId="77777777" w:rsidR="00915BBC" w:rsidRDefault="00915BBC" w:rsidP="00915BBC">
      <w:pPr>
        <w:rPr>
          <w:lang w:val="fr-FR"/>
        </w:rPr>
      </w:pPr>
    </w:p>
    <w:p w14:paraId="0E44546E" w14:textId="77777777" w:rsidR="00915BBC" w:rsidRDefault="00915BBC" w:rsidP="00915BBC">
      <w:pPr>
        <w:rPr>
          <w:lang w:val="fr-FR"/>
        </w:rPr>
      </w:pPr>
    </w:p>
    <w:p w14:paraId="1A252F54" w14:textId="77777777" w:rsidR="00915BBC" w:rsidRDefault="00915BBC" w:rsidP="00915BBC">
      <w:pPr>
        <w:rPr>
          <w:lang w:val="fr-FR"/>
        </w:rPr>
      </w:pPr>
    </w:p>
    <w:p w14:paraId="438726A1" w14:textId="77777777" w:rsidR="00915BBC" w:rsidRDefault="00915BBC" w:rsidP="00915BBC">
      <w:pPr>
        <w:rPr>
          <w:lang w:val="fr-FR"/>
        </w:rPr>
      </w:pPr>
    </w:p>
    <w:p w14:paraId="588088F0" w14:textId="77777777" w:rsidR="00915BBC" w:rsidRDefault="00915BBC" w:rsidP="00915BBC">
      <w:pPr>
        <w:rPr>
          <w:lang w:val="fr-FR"/>
        </w:rPr>
      </w:pPr>
    </w:p>
    <w:p w14:paraId="17F9A6FD" w14:textId="77777777" w:rsidR="00915BBC" w:rsidRDefault="00915BBC" w:rsidP="00915BBC">
      <w:pPr>
        <w:rPr>
          <w:lang w:val="fr-FR"/>
        </w:rPr>
      </w:pPr>
    </w:p>
    <w:p w14:paraId="7DCDF614" w14:textId="77777777" w:rsidR="00915BBC" w:rsidRDefault="00915BBC" w:rsidP="00915BBC">
      <w:pPr>
        <w:rPr>
          <w:lang w:val="fr-FR"/>
        </w:rPr>
      </w:pPr>
    </w:p>
    <w:p w14:paraId="307B4690" w14:textId="77777777" w:rsidR="00915BBC" w:rsidRDefault="00915BBC" w:rsidP="00915BBC">
      <w:pPr>
        <w:rPr>
          <w:lang w:val="fr-FR"/>
        </w:rPr>
      </w:pPr>
    </w:p>
    <w:p w14:paraId="60BF7192" w14:textId="77777777" w:rsidR="00915BBC" w:rsidRDefault="00915BBC" w:rsidP="00915BBC">
      <w:pPr>
        <w:rPr>
          <w:lang w:val="fr-FR"/>
        </w:rPr>
      </w:pPr>
    </w:p>
    <w:p w14:paraId="7C55FD39" w14:textId="77777777" w:rsidR="00915BBC" w:rsidRPr="00C24B41" w:rsidRDefault="00915BBC" w:rsidP="00915BBC">
      <w:pPr>
        <w:tabs>
          <w:tab w:val="left" w:pos="283"/>
        </w:tabs>
        <w:jc w:val="center"/>
        <w:rPr>
          <w:b/>
          <w:lang w:val="vi-VN"/>
        </w:rPr>
      </w:pPr>
      <w:r w:rsidRPr="00074761">
        <w:rPr>
          <w:rFonts w:eastAsia="Arial"/>
          <w:b/>
          <w:i/>
          <w:lang w:val="vi-VN"/>
        </w:rPr>
        <w:t>Thí sinh không được viết vào phần gạch ché</w:t>
      </w:r>
      <w:r w:rsidRPr="00C24B41">
        <w:rPr>
          <w:rFonts w:eastAsia="Arial"/>
          <w:b/>
          <w:i/>
          <w:lang w:val="vi-VN"/>
        </w:rPr>
        <w:t>o</w:t>
      </w:r>
    </w:p>
    <w:p w14:paraId="3CB1570E" w14:textId="77777777" w:rsidR="00915BBC" w:rsidRPr="00915BBC" w:rsidRDefault="00915BBC" w:rsidP="00915BBC">
      <w:pPr>
        <w:rPr>
          <w:lang w:val="fr-FR"/>
        </w:rPr>
      </w:pPr>
    </w:p>
    <w:p w14:paraId="799BE24C" w14:textId="65B77B77" w:rsidR="0084271C" w:rsidRPr="00465657" w:rsidRDefault="00465657" w:rsidP="00465657">
      <w:pPr>
        <w:numPr>
          <w:ilvl w:val="0"/>
          <w:numId w:val="1"/>
        </w:numPr>
        <w:spacing w:line="240" w:lineRule="atLeast"/>
        <w:rPr>
          <w:bCs/>
          <w:lang w:val="vi-VN"/>
        </w:rPr>
      </w:pPr>
      <w:r w:rsidRPr="00465657">
        <w:rPr>
          <w:bCs/>
          <w:noProof/>
          <w:lang w:val="vi-VN"/>
        </w:rPr>
        <w:drawing>
          <wp:anchor distT="0" distB="0" distL="114300" distR="114300" simplePos="0" relativeHeight="251650560" behindDoc="0" locked="0" layoutInCell="1" allowOverlap="1" wp14:anchorId="3C529360" wp14:editId="5830221C">
            <wp:simplePos x="0" y="0"/>
            <wp:positionH relativeFrom="margin">
              <wp:posOffset>4599305</wp:posOffset>
            </wp:positionH>
            <wp:positionV relativeFrom="paragraph">
              <wp:posOffset>325755</wp:posOffset>
            </wp:positionV>
            <wp:extent cx="1731645" cy="1289050"/>
            <wp:effectExtent l="0" t="0" r="0" b="0"/>
            <wp:wrapSquare wrapText="bothSides"/>
            <wp:docPr id="1208082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5316578" name="Picture 7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1289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5657">
        <w:rPr>
          <w:bCs/>
          <w:lang w:val="vi-VN"/>
        </w:rPr>
        <w:t xml:space="preserve">Trong vùng không gian có điện trường đều </w:t>
      </w:r>
      <w:r w:rsidRPr="00465657">
        <w:rPr>
          <w:bCs/>
          <w:position w:val="-4"/>
        </w:rPr>
        <w:object w:dxaOrig="225" w:dyaOrig="325" w14:anchorId="485F8178">
          <v:shape id="_x0000_i1041" type="#_x0000_t75" style="width:11.6pt;height:16.55pt" o:ole="">
            <v:imagedata r:id="rId41" o:title=""/>
          </v:shape>
          <o:OLEObject Type="Embed" ProgID="Equation.DSMT4" ShapeID="_x0000_i1041" DrawAspect="Content" ObjectID="_1771077758" r:id="rId42"/>
        </w:object>
      </w:r>
      <w:r w:rsidRPr="00465657">
        <w:rPr>
          <w:bCs/>
          <w:lang w:val="vi-VN"/>
        </w:rPr>
        <w:t xml:space="preserve">, xét ba điểm </w:t>
      </w:r>
      <w:r w:rsidR="00BE25E7">
        <w:rPr>
          <w:bCs/>
        </w:rPr>
        <w:t>A, B</w:t>
      </w:r>
      <w:r w:rsidRPr="00465657">
        <w:rPr>
          <w:bCs/>
          <w:lang w:val="vi-VN"/>
        </w:rPr>
        <w:t xml:space="preserve"> và </w:t>
      </w:r>
      <w:r w:rsidR="00BE25E7">
        <w:rPr>
          <w:bCs/>
        </w:rPr>
        <w:t>C</w:t>
      </w:r>
      <w:r w:rsidRPr="00465657">
        <w:rPr>
          <w:bCs/>
          <w:lang w:val="vi-VN"/>
        </w:rPr>
        <w:t xml:space="preserve"> tạo thành một tam giác vuông cân tại </w:t>
      </w:r>
      <w:r w:rsidR="00BE25E7">
        <w:rPr>
          <w:bCs/>
        </w:rPr>
        <w:t>A</w:t>
      </w:r>
      <w:r w:rsidRPr="00465657">
        <w:rPr>
          <w:bCs/>
          <w:lang w:val="vi-VN"/>
        </w:rPr>
        <w:t xml:space="preserve">, trong đó cạnh </w:t>
      </w:r>
      <w:r w:rsidR="00BE25E7">
        <w:rPr>
          <w:bCs/>
        </w:rPr>
        <w:t>AB</w:t>
      </w:r>
      <w:r w:rsidRPr="00465657">
        <w:rPr>
          <w:bCs/>
          <w:lang w:val="vi-VN"/>
        </w:rPr>
        <w:t xml:space="preserve"> song song với các đường sức </w:t>
      </w:r>
      <w:r w:rsidRPr="00465657">
        <w:rPr>
          <w:bCs/>
        </w:rPr>
        <w:t xml:space="preserve">điện </w:t>
      </w:r>
      <w:r w:rsidRPr="00465657">
        <w:rPr>
          <w:bCs/>
          <w:lang w:val="vi-VN"/>
        </w:rPr>
        <w:t xml:space="preserve">như hình vẽ. Nếu </w:t>
      </w:r>
      <w:r w:rsidRPr="00465657">
        <w:rPr>
          <w:bCs/>
        </w:rPr>
        <w:t xml:space="preserve">công của lực điện khi điện tích q &gt; 0 dịch chuyển từ B đến A là 1 mJ </w:t>
      </w:r>
      <w:r w:rsidRPr="00465657">
        <w:rPr>
          <w:bCs/>
          <w:lang w:val="vi-VN"/>
        </w:rPr>
        <w:t>thì công của lực điện khi điện tích đó dịch chuyển từ C đến B bằng</w:t>
      </w:r>
      <w:r w:rsidRPr="00465657">
        <w:rPr>
          <w:bCs/>
        </w:rPr>
        <w:t xml:space="preserve"> bao nhiêu mJ?</w:t>
      </w:r>
    </w:p>
    <w:p w14:paraId="52B37BCC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.</w:t>
      </w:r>
    </w:p>
    <w:p w14:paraId="37DE2F9D" w14:textId="0F619CAA" w:rsidR="0084271C" w:rsidRPr="00465657" w:rsidRDefault="00000000" w:rsidP="00465657">
      <w:pPr>
        <w:numPr>
          <w:ilvl w:val="0"/>
          <w:numId w:val="1"/>
        </w:numPr>
        <w:spacing w:line="240" w:lineRule="atLeast"/>
        <w:rPr>
          <w:bCs/>
          <w:color w:val="0000FF"/>
          <w:lang w:val="fr-FR"/>
        </w:rPr>
      </w:pPr>
      <w:r w:rsidRPr="00465657">
        <w:rPr>
          <w:bCs/>
          <w:lang w:val="fr-FR"/>
        </w:rPr>
        <w:t xml:space="preserve">Thế năng của một electron đặt tại điểm M trong điện trường là </w:t>
      </w:r>
      <w:r w:rsidRPr="00465657">
        <w:rPr>
          <w:bCs/>
          <w:position w:val="-6"/>
        </w:rPr>
        <w:object w:dxaOrig="974" w:dyaOrig="325" w14:anchorId="004E69C7">
          <v:shape id="_x0000_i1046" type="#_x0000_t75" style="width:48.85pt;height:16.55pt" o:ole="">
            <v:imagedata r:id="rId43" o:title=""/>
          </v:shape>
          <o:OLEObject Type="Embed" ProgID="Equation.DSMT4" ShapeID="_x0000_i1046" DrawAspect="Content" ObjectID="_1771077759" r:id="rId44"/>
        </w:object>
      </w:r>
      <w:r w:rsidRPr="00465657">
        <w:rPr>
          <w:bCs/>
        </w:rPr>
        <w:t>J</w:t>
      </w:r>
      <w:r w:rsidRPr="00465657">
        <w:rPr>
          <w:bCs/>
          <w:lang w:val="fr-FR"/>
        </w:rPr>
        <w:t xml:space="preserve">. Biết điện tích của electron là </w:t>
      </w:r>
      <w:r w:rsidRPr="00465657">
        <w:rPr>
          <w:bCs/>
          <w:position w:val="-10"/>
        </w:rPr>
        <w:object w:dxaOrig="1040" w:dyaOrig="358" w14:anchorId="5B3C98EF">
          <v:shape id="_x0000_i1047" type="#_x0000_t75" style="width:52.15pt;height:17.8pt" o:ole="">
            <v:imagedata r:id="rId45" o:title=""/>
          </v:shape>
          <o:OLEObject Type="Embed" ProgID="Equation.DSMT4" ShapeID="_x0000_i1047" DrawAspect="Content" ObjectID="_1771077760" r:id="rId46"/>
        </w:object>
      </w:r>
      <w:r w:rsidRPr="00465657">
        <w:rPr>
          <w:bCs/>
        </w:rPr>
        <w:t>C</w:t>
      </w:r>
      <w:r w:rsidRPr="00465657">
        <w:rPr>
          <w:bCs/>
          <w:lang w:val="fr-FR"/>
        </w:rPr>
        <w:t>, điện thế tại điểm M bằng bao nhiêu Vôn ?</w:t>
      </w:r>
    </w:p>
    <w:p w14:paraId="56860451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.</w:t>
      </w:r>
    </w:p>
    <w:p w14:paraId="4B9B4A56" w14:textId="77777777" w:rsid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Trong các hình biểu diễn lực tương tác tĩnh điện giữa các điện tích dưới đây. Hình nào biểu diễn không chính xác?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2623"/>
        <w:gridCol w:w="2618"/>
        <w:gridCol w:w="2611"/>
        <w:gridCol w:w="2627"/>
      </w:tblGrid>
      <w:tr w:rsidR="00465657" w:rsidRPr="00D36728" w14:paraId="1BADEBEF" w14:textId="77777777" w:rsidTr="007C2155">
        <w:trPr>
          <w:trHeight w:val="1096"/>
        </w:trPr>
        <w:tc>
          <w:tcPr>
            <w:tcW w:w="2623" w:type="dxa"/>
          </w:tcPr>
          <w:bookmarkStart w:id="2" w:name="_Hlk160387884"/>
          <w:p w14:paraId="412087AE" w14:textId="15795044" w:rsidR="00465657" w:rsidRPr="00D36728" w:rsidRDefault="00000000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rPr>
                <w:bCs/>
                <w:szCs w:val="24"/>
                <w:lang w:val="vi-VN" w:eastAsia="vi-VN" w:bidi="vi-VN"/>
              </w:rPr>
            </w:pPr>
            <w:r>
              <w:pict w14:anchorId="7FD78DF6">
                <v:group id="Group 30273" o:spid="_x0000_s2177" style="width:101.95pt;height:46.4pt;mso-position-horizontal-relative:char;mso-position-vertical-relative:line" coordorigin="594,366" coordsize="16532,5227">
                  <v:group id="Group 241" o:spid="_x0000_s2178" style="position:absolute;left:9489;top:463;width:7638;height:5026" coordorigin="-1087,463" coordsize="7642,5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">
                    <v:group id="Group 242" o:spid="_x0000_s2179" style="position:absolute;left:2315;top:463;width:4239;height:3270" coordorigin="-445,-83476" coordsize="424058,327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3AwxwAAAN4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IqG0yk874QrIBcPAAAA//8DAFBLAQItABQABgAIAAAAIQDb4fbL7gAAAIUBAAATAAAAAAAA&#10;AAAAAAAAAAAAAABbQ29udGVudF9UeXBlc10ueG1sUEsBAi0AFAAGAAgAAAAhAFr0LFu/AAAAFQEA&#10;AAsAAAAAAAAAAAAAAAAAHwEAAF9yZWxzLy5yZWxzUEsBAi0AFAAGAAgAAAAhAPmDcDDHAAAA3gAA&#10;AA8AAAAAAAAAAAAAAAAABwIAAGRycy9kb3ducmV2LnhtbFBLBQYAAAAAAwADALcAAAD7AgAAAAA=&#10;">
                      <v:shape id="Straight Arrow Connector 243" o:spid="_x0000_s2180" type="#_x0000_t32" style="position:absolute;left:-445;top:143387;width:3417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" strokecolor="#984807" strokeweight="1pt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45" o:spid="_x0000_s2181" type="#_x0000_t202" style="position:absolute;left:28008;top:-83476;width:395605;height:327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" filled="f" stroked="f" strokeweight=".5pt">
                        <v:textbox>
                          <w:txbxContent>
                            <w:p w14:paraId="5EB6CFDD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246" o:spid="_x0000_s2182" style="position:absolute;left:-1087;top:1312;width:6818;height:4182" coordorigin="-951,971" coordsize="6819,4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">
                      <v:group id="Group 247" o:spid="_x0000_s2183" style="position:absolute;left:-124;top:971;width:2576;height:2519" coordorigin="-80649,-4721" coordsize="257636,25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">
                        <v:oval id="Oval 248" o:spid="_x0000_s2184" style="position:absolute;left:-7431;top:74755;width:184418;height:121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" fillcolor="#fac090" stroked="f">
                          <v:shadow on="t" color="black" opacity="22937f" origin=",.5" offset="0,.63889mm"/>
                          <v:textbox>
                            <w:txbxContent>
                              <w:p w14:paraId="16B330FA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249" o:spid="_x0000_s2185" type="#_x0000_t202" style="position:absolute;left:-80649;top:-4721;width:245660;height:25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" filled="f" stroked="f" strokeweight=".5pt">
                          <v:textbox>
                            <w:txbxContent>
                              <w:p w14:paraId="5BB10727" w14:textId="77777777" w:rsidR="00465657" w:rsidRPr="004555CC" w:rsidRDefault="00465657" w:rsidP="00465657">
                                <w:pPr>
                                  <w:rPr>
                                    <w:b/>
                                    <w:sz w:val="28"/>
                                  </w:rPr>
                                </w:pPr>
                                <w:r w:rsidRPr="004555CC">
                                  <w:rPr>
                                    <w:b/>
                                    <w:sz w:val="28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50" o:spid="_x0000_s2186" type="#_x0000_t202" style="position:absolute;left:-951;top:2289;width:6818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" filled="f" stroked="f" strokeweight=".5pt">
                        <v:textbox>
                          <w:txbxContent>
                            <w:p w14:paraId="1FC0CF29" w14:textId="77777777" w:rsidR="00465657" w:rsidRPr="004555AB" w:rsidRDefault="00465657" w:rsidP="00465657"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&lt;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251" o:spid="_x0000_s2187" style="position:absolute;left:594;top:366;width:9722;height:5228" coordorigin="1890,366" coordsize="9721,5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">
                    <v:group id="Group 252" o:spid="_x0000_s2188" style="position:absolute;left:4117;top:1552;width:7495;height:4042" coordorigin="-932,1552" coordsize="7494,40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qslxgAAAN4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STT+iuF1J1wBuXwCAAD//wMAUEsBAi0AFAAGAAgAAAAhANvh9svuAAAAhQEAABMAAAAAAAAA&#10;AAAAAAAAAAAAAFtDb250ZW50X1R5cGVzXS54bWxQSwECLQAUAAYACAAAACEAWvQsW78AAAAVAQAA&#10;CwAAAAAAAAAAAAAAAAAfAQAAX3JlbHMvLnJlbHNQSwECLQAUAAYACAAAACEAqSqrJcYAAADeAAAA&#10;DwAAAAAAAAAAAAAAAAAHAgAAZHJzL2Rvd25yZXYueG1sUEsFBgAAAAADAAMAtwAAAPoCAAAAAA==&#10;">
                      <v:group id="Group 253" o:spid="_x0000_s2189" style="position:absolute;left:-191;top:1552;width:2638;height:2178" coordorigin="-80268,-49491" coordsize="264437,218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DVSxwAAAN4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YBwlkwSed8IVkPMHAAAA//8DAFBLAQItABQABgAIAAAAIQDb4fbL7gAAAIUBAAATAAAAAAAA&#10;AAAAAAAAAAAAAABbQ29udGVudF9UeXBlc10ueG1sUEsBAi0AFAAGAAgAAAAhAFr0LFu/AAAAFQEA&#10;AAsAAAAAAAAAAAAAAAAAHwEAAF9yZWxzLy5yZWxzUEsBAi0AFAAGAAgAAAAhAFn4NVLHAAAA3gAA&#10;AA8AAAAAAAAAAAAAAAAABwIAAGRycy9kb3ducmV2LnhtbFBLBQYAAAAAAwADALcAAAD7AgAAAAA=&#10;">
                        <v:oval id="Oval 254" o:spid="_x0000_s2190" style="position:absolute;left:16775;top:-562;width:167394;height:1164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" fillcolor="#eaf1dd [662]" stroked="f">
                          <v:shadow on="t" color="black" opacity="22937f" origin=",.5" offset="0,.63889mm"/>
                          <v:textbox>
                            <w:txbxContent>
                              <w:p w14:paraId="77B73078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255" o:spid="_x0000_s2191" type="#_x0000_t202" style="position:absolute;left:-80268;top:-49491;width:245658;height:218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" filled="f" stroked="f" strokeweight=".5pt">
                          <v:textbox>
                            <w:txbxContent>
                              <w:p w14:paraId="1CC2398C" w14:textId="77777777" w:rsidR="00465657" w:rsidRPr="004555AB" w:rsidRDefault="00465657" w:rsidP="00465657">
                                <w:pPr>
                                  <w:rPr>
                                    <w:b/>
                                  </w:rPr>
                                </w:pPr>
                                <w:r w:rsidRPr="004555AB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0295" o:spid="_x0000_s2192" type="#_x0000_t202" style="position:absolute;left:-932;top:2730;width:7494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" filled="f" stroked="f" strokeweight=".5pt">
                        <v:textbox>
                          <w:txbxContent>
                            <w:p w14:paraId="783EAF12" w14:textId="77777777" w:rsidR="00465657" w:rsidRPr="004555AB" w:rsidRDefault="00465657" w:rsidP="00465657">
                              <w:r w:rsidRPr="00B674E4">
                                <w:t>q</w:t>
                              </w:r>
                              <w:r w:rsidRPr="00B674E4"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&gt;0</w:t>
                              </w:r>
                            </w:p>
                          </w:txbxContent>
                        </v:textbox>
                      </v:shape>
                    </v:group>
                    <v:group id="Group 30296" o:spid="_x0000_s2193" style="position:absolute;left:1890;top:366;width:4807;height:3205" coordorigin="1892,25" coordsize="4812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">
                      <v:shape id="Straight Arrow Connector 30297" o:spid="_x0000_s2194" type="#_x0000_t32" style="position:absolute;left:2577;top:2327;width:306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" strokecolor="#0070c0" strokeweight="1pt">
                        <v:stroke endarrow="block"/>
                      </v:shape>
                      <v:shape id="Text Box 30298" o:spid="_x0000_s2195" type="#_x0000_t202" style="position:absolute;left:1892;top:25;width:4812;height:3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" filled="f" stroked="f" strokeweight=".5pt">
                        <v:textbox>
                          <w:txbxContent>
                            <w:p w14:paraId="05E43980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  <w:p w14:paraId="1802070A" w14:textId="77777777" w:rsidR="00465657" w:rsidRPr="00D36728" w:rsidRDefault="00465657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jc w:val="center"/>
              <w:rPr>
                <w:bCs/>
                <w:szCs w:val="24"/>
                <w:lang w:val="vi-VN" w:eastAsia="vi-VN" w:bidi="vi-VN"/>
              </w:rPr>
            </w:pPr>
            <w:r w:rsidRPr="00D36728">
              <w:rPr>
                <w:iCs/>
                <w:szCs w:val="24"/>
              </w:rPr>
              <w:t>Hình 1</w:t>
            </w:r>
          </w:p>
        </w:tc>
        <w:tc>
          <w:tcPr>
            <w:tcW w:w="2618" w:type="dxa"/>
          </w:tcPr>
          <w:p w14:paraId="20D4C288" w14:textId="062B3EE9" w:rsidR="00465657" w:rsidRPr="00D36728" w:rsidRDefault="00000000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rPr>
                <w:bCs/>
                <w:szCs w:val="24"/>
                <w:lang w:val="vi-VN" w:eastAsia="vi-VN" w:bidi="vi-VN"/>
              </w:rPr>
            </w:pPr>
            <w:r>
              <w:pict w14:anchorId="1DD46C7D">
                <v:group id="Group 30299" o:spid="_x0000_s2158" style="width:101.9pt;height:46.2pt;mso-position-horizontal-relative:char;mso-position-vertical-relative:line" coordorigin="-117,-230" coordsize="17230,5937">
                  <v:group id="Group 30300" o:spid="_x0000_s2159" style="position:absolute;left:10005;top:-230;width:7107;height:5936" coordorigin="-708,-231" coordsize="7112,5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">
                    <v:group id="Group 30301" o:spid="_x0000_s2160" style="position:absolute;left:2189;top:2449;width:4215;height:3270" coordorigin="-13038,115106" coordsize="421691,327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">
                      <v:shape id="Straight Arrow Connector 30302" o:spid="_x0000_s2161" type="#_x0000_t32" style="position:absolute;left:-13038;top:141230;width:3417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" strokecolor="#984807" strokeweight="1pt">
                        <v:stroke endarrow="block"/>
                      </v:shape>
                      <v:shape id="Text Box 30303" o:spid="_x0000_s2162" type="#_x0000_t202" style="position:absolute;left:13050;top:115106;width:395603;height:327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" filled="f" stroked="f" strokeweight=".5pt">
                        <v:textbox style="mso-next-textbox:#Text Box 30303">
                          <w:txbxContent>
                            <w:p w14:paraId="57615BC2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36" o:spid="_x0000_s2163" style="position:absolute;left:-708;top:-231;width:6983;height:3733" coordorigin="-571,-572" coordsize="6983,3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<v:group id="Group 38" o:spid="_x0000_s2164" style="position:absolute;left:-1;top:638;width:2456;height:2523" coordorigin="-68403,-38004" coordsize="245682,25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oval id="Oval 39" o:spid="_x0000_s2165" style="position:absolute;left:-133;top:75051;width:177412;height:139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" fillcolor="#fac090" stroked="f">
                          <v:shadow on="t" color="black" opacity="22937f" origin=",.5" offset="0,.63889mm"/>
                          <v:textbox style="mso-next-textbox:#Oval 39">
                            <w:txbxContent>
                              <w:p w14:paraId="13657F51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40" o:spid="_x0000_s2166" type="#_x0000_t202" style="position:absolute;left:-68403;top:-38004;width:245661;height:25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  <v:textbox style="mso-next-textbox:#Text Box 40">
                            <w:txbxContent>
                              <w:p w14:paraId="0D8103B0" w14:textId="77777777" w:rsidR="00465657" w:rsidRPr="004555CC" w:rsidRDefault="00465657" w:rsidP="00465657">
                                <w:pPr>
                                  <w:rPr>
                                    <w:b/>
                                    <w:sz w:val="28"/>
                                  </w:rPr>
                                </w:pPr>
                                <w:r w:rsidRPr="004555CC">
                                  <w:rPr>
                                    <w:b/>
                                    <w:sz w:val="28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1" o:spid="_x0000_s2167" type="#_x0000_t202" style="position:absolute;left:-571;top:-572;width:698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<v:textbox style="mso-next-textbox:#Text Box 41">
                          <w:txbxContent>
                            <w:p w14:paraId="5CFEC688" w14:textId="77777777" w:rsidR="00465657" w:rsidRPr="004555AB" w:rsidRDefault="00465657" w:rsidP="00465657"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&lt;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42" o:spid="_x0000_s2168" style="position:absolute;left:-117;top:-230;width:9740;height:5931" coordorigin="-4220,-231" coordsize="9766,5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group id="Group 43" o:spid="_x0000_s2169" style="position:absolute;left:-4220;top:2453;width:4765;height:3270" coordorigin="-6543,1155" coordsize="4768,3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  <v:shape id="Straight Arrow Connector 44" o:spid="_x0000_s2170" type="#_x0000_t32" style="position:absolute;left:-5253;top:1414;width:3478;height: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" strokecolor="#984807" strokeweight="1pt">
                        <v:stroke endarrow="block"/>
                      </v:shape>
                      <v:shape id="Text Box 45" o:spid="_x0000_s2171" type="#_x0000_t202" style="position:absolute;left:-6543;top:1155;width:3955;height:3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 style="mso-next-textbox:#Text Box 45">
                          <w:txbxContent>
                            <w:p w14:paraId="3B13C835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46" o:spid="_x0000_s2172" style="position:absolute;left:-1206;top:-231;width:6751;height:3736" coordorigin="-1069,-572" coordsize="6752,3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">
                      <v:group id="Group 47" o:spid="_x0000_s2173" style="position:absolute;left:-130;top:644;width:2456;height:2519" coordorigin="-81272,-37437" coordsize="245663,25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<v:oval id="Oval 48" o:spid="_x0000_s2174" style="position:absolute;left:-57;top:75051;width:164448;height:1378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" fillcolor="#fac090" stroked="f">
                          <v:shadow on="t" color="black" opacity="22937f" origin=",.5" offset="0,.63889mm"/>
                          <v:textbox style="mso-next-textbox:#Oval 48">
                            <w:txbxContent>
                              <w:p w14:paraId="3A35B0D1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49" o:spid="_x0000_s2175" type="#_x0000_t202" style="position:absolute;left:-81272;top:-37437;width:245662;height:25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  <v:textbox style="mso-next-textbox:#Text Box 49">
                            <w:txbxContent>
                              <w:p w14:paraId="30362543" w14:textId="77777777" w:rsidR="00465657" w:rsidRPr="004555CC" w:rsidRDefault="00465657" w:rsidP="00465657">
                                <w:pPr>
                                  <w:rPr>
                                    <w:b/>
                                    <w:sz w:val="28"/>
                                  </w:rPr>
                                </w:pPr>
                                <w:r w:rsidRPr="004555CC">
                                  <w:rPr>
                                    <w:b/>
                                    <w:sz w:val="28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0" o:spid="_x0000_s2176" type="#_x0000_t202" style="position:absolute;left:-1069;top:-572;width:6751;height:2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<v:textbox style="mso-next-textbox:#Text Box 50">
                          <w:txbxContent>
                            <w:p w14:paraId="4583E93B" w14:textId="77777777" w:rsidR="00465657" w:rsidRPr="004555AB" w:rsidRDefault="00465657" w:rsidP="00465657"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&lt;0</w:t>
                              </w:r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  <w:p w14:paraId="1D37A237" w14:textId="77777777" w:rsidR="00465657" w:rsidRPr="00D36728" w:rsidRDefault="00465657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jc w:val="center"/>
              <w:rPr>
                <w:bCs/>
                <w:szCs w:val="24"/>
                <w:lang w:val="vi-VN" w:eastAsia="vi-VN" w:bidi="vi-VN"/>
              </w:rPr>
            </w:pPr>
            <w:r w:rsidRPr="00D36728">
              <w:rPr>
                <w:iCs/>
                <w:szCs w:val="24"/>
              </w:rPr>
              <w:t>Hình 2</w:t>
            </w:r>
          </w:p>
        </w:tc>
        <w:tc>
          <w:tcPr>
            <w:tcW w:w="2611" w:type="dxa"/>
          </w:tcPr>
          <w:p w14:paraId="7A56E467" w14:textId="0D22F281" w:rsidR="00465657" w:rsidRPr="00D36728" w:rsidRDefault="00000000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rPr>
                <w:bCs/>
                <w:szCs w:val="24"/>
                <w:lang w:val="vi-VN" w:eastAsia="vi-VN" w:bidi="vi-VN"/>
              </w:rPr>
            </w:pPr>
            <w:r>
              <w:pict w14:anchorId="53E2D47F">
                <v:group id="Group 51" o:spid="_x0000_s2139" style="width:100.05pt;height:47.7pt;mso-position-horizontal-relative:char;mso-position-vertical-relative:line" coordorigin="99,160" coordsize="16980,5932">
                  <v:group id="Group 52" o:spid="_x0000_s2140" style="position:absolute;left:9814;top:180;width:7265;height:5912" coordorigin="-763,180" coordsize="7269,5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<v:group id="Group 53" o:spid="_x0000_s2141" style="position:absolute;left:2320;top:180;width:4186;height:3270" coordorigin=",-111764" coordsize="418814,327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<v:shape id="Straight Arrow Connector 54" o:spid="_x0000_s2142" type="#_x0000_t32" style="position:absolute;top:177420;width:3417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" strokecolor="#0070c0" strokeweight="1pt">
                        <v:stroke endarrow="block"/>
                      </v:shape>
                      <v:shape id="Text Box 55" o:spid="_x0000_s2143" type="#_x0000_t202" style="position:absolute;left:23208;top:-111764;width:395606;height:327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<v:textbox>
                          <w:txbxContent>
                            <w:p w14:paraId="77C19984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56" o:spid="_x0000_s2144" style="position:absolute;left:-763;top:1300;width:7268;height:4798" coordorigin="-626,959" coordsize="7269,4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group id="Group 57" o:spid="_x0000_s2145" style="position:absolute;left:-168;top:959;width:2856;height:2482" coordorigin="-85118,-5957" coordsize="285748,248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<v:oval id="Oval 338" o:spid="_x0000_s2146" style="position:absolute;left:14649;top:98614;width:185981;height:1346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" fillcolor="#eaf1dd [662]" stroked="f">
                          <v:shadow on="t" color="black" opacity="22937f" origin=",.5" offset="0,.63889mm"/>
                          <v:textbox>
                            <w:txbxContent>
                              <w:p w14:paraId="6BA24751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346" o:spid="_x0000_s2147" type="#_x0000_t202" style="position:absolute;left:-85118;top:-5957;width:270563;height:248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      <v:textbox>
                            <w:txbxContent>
                              <w:p w14:paraId="74EC2F3C" w14:textId="77777777" w:rsidR="00465657" w:rsidRPr="004555CC" w:rsidRDefault="00465657" w:rsidP="00465657">
                                <w:pPr>
                                  <w:rPr>
                                    <w:b/>
                                    <w:sz w:val="28"/>
                                  </w:rPr>
                                </w:pPr>
                                <w:r>
                                  <w:rPr>
                                    <w:b/>
                                    <w:sz w:val="28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48" o:spid="_x0000_s2148" type="#_x0000_t202" style="position:absolute;left:-626;top:2894;width:7268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    <v:textbox>
                          <w:txbxContent>
                            <w:p w14:paraId="711333A4" w14:textId="77777777" w:rsidR="00465657" w:rsidRPr="004555AB" w:rsidRDefault="00465657" w:rsidP="00465657"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&gt;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61" o:spid="_x0000_s2149" style="position:absolute;left:99;top:160;width:9582;height:5846" coordorigin="1394,160" coordsize="9582,5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<v:group id="Group 62" o:spid="_x0000_s2150" style="position:absolute;left:4272;top:1562;width:6704;height:4444" coordorigin="-777,1562" coordsize="6704,4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<v:group id="Group 63" o:spid="_x0000_s2151" style="position:absolute;left:-119;top:1562;width:2739;height:2496" coordorigin="-73121,-48440" coordsize="274611,250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<v:oval id="Oval 160" o:spid="_x0000_s2152" style="position:absolute;left:-258;top:21140;width:201748;height:1432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" fillcolor="#f2f2f2 [3052]" stroked="f">
                          <v:shadow on="t" color="black" opacity="22937f" origin=",.5" offset="0,.63889mm"/>
                          <v:textbox>
                            <w:txbxContent>
                              <w:p w14:paraId="0B54F3E4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161" o:spid="_x0000_s2153" type="#_x0000_t202" style="position:absolute;left:-73121;top:-48440;width:245658;height:2501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0o4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" filled="f" stroked="f" strokeweight=".5pt">
                          <v:textbox>
                            <w:txbxContent>
                              <w:p w14:paraId="58FF2096" w14:textId="77777777" w:rsidR="00465657" w:rsidRPr="004555CC" w:rsidRDefault="00465657" w:rsidP="00465657">
                                <w:pPr>
                                  <w:rPr>
                                    <w:b/>
                                  </w:rPr>
                                </w:pPr>
                                <w:r w:rsidRPr="004555CC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62" o:spid="_x0000_s2154" type="#_x0000_t202" style="position:absolute;left:-777;top:3142;width:6704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RP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HkC12fCBXJ5AQAA//8DAFBLAQItABQABgAIAAAAIQDb4fbL7gAAAIUBAAATAAAAAAAAAAAA&#10;AAAAAAAAAABbQ29udGVudF9UeXBlc10ueG1sUEsBAi0AFAAGAAgAAAAhAFr0LFu/AAAAFQEAAAsA&#10;AAAAAAAAAAAAAAAAHwEAAF9yZWxzLy5yZWxzUEsBAi0AFAAGAAgAAAAhACvV1E/EAAAA3AAAAA8A&#10;AAAAAAAAAAAAAAAABwIAAGRycy9kb3ducmV2LnhtbFBLBQYAAAAAAwADALcAAAD4AgAAAAA=&#10;" filled="f" stroked="f" strokeweight=".5pt">
                        <v:textbox>
                          <w:txbxContent>
                            <w:p w14:paraId="51E100D5" w14:textId="77777777" w:rsidR="00465657" w:rsidRPr="004555AB" w:rsidRDefault="00465657" w:rsidP="00465657">
                              <w:r w:rsidRPr="00B674E4">
                                <w:t>q</w:t>
                              </w:r>
                              <w:r w:rsidRPr="00B674E4"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&gt;0</w:t>
                              </w:r>
                            </w:p>
                          </w:txbxContent>
                        </v:textbox>
                      </v:shape>
                    </v:group>
                    <v:group id="Group 163" o:spid="_x0000_s2155" style="position:absolute;left:1394;top:160;width:5031;height:3311" coordorigin="1396,-181" coordsize="5036,3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<v:shape id="Straight Arrow Connector 164" o:spid="_x0000_s2156" type="#_x0000_t32" style="position:absolute;left:2664;top:2661;width:306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" strokecolor="#0070c0" strokeweight="1pt">
                        <v:stroke endarrow="block"/>
                      </v:shape>
                      <v:shape id="Text Box 165" o:spid="_x0000_s2157" type="#_x0000_t202" style="position:absolute;left:1396;top:-181;width:5036;height:3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" filled="f" stroked="f" strokeweight=".5pt">
                        <v:textbox>
                          <w:txbxContent>
                            <w:p w14:paraId="07CF550B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  <w:p w14:paraId="72854E1C" w14:textId="77777777" w:rsidR="00465657" w:rsidRPr="00D36728" w:rsidRDefault="00465657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jc w:val="center"/>
              <w:rPr>
                <w:bCs/>
                <w:szCs w:val="24"/>
                <w:lang w:val="vi-VN" w:eastAsia="vi-VN" w:bidi="vi-VN"/>
              </w:rPr>
            </w:pPr>
            <w:r w:rsidRPr="00D36728">
              <w:rPr>
                <w:iCs/>
                <w:szCs w:val="24"/>
              </w:rPr>
              <w:t>Hình 3</w:t>
            </w:r>
          </w:p>
        </w:tc>
        <w:tc>
          <w:tcPr>
            <w:tcW w:w="2627" w:type="dxa"/>
          </w:tcPr>
          <w:p w14:paraId="7F126A66" w14:textId="048FF8F9" w:rsidR="00465657" w:rsidRPr="00D36728" w:rsidRDefault="00000000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rPr>
                <w:bCs/>
                <w:szCs w:val="24"/>
                <w:lang w:val="vi-VN" w:eastAsia="vi-VN" w:bidi="vi-VN"/>
              </w:rPr>
            </w:pPr>
            <w:r>
              <w:pict w14:anchorId="10BE5025">
                <v:group id="Group 166" o:spid="_x0000_s2120" style="width:107.2pt;height:47.8pt;mso-position-horizontal-relative:char;mso-position-vertical-relative:line" coordorigin="-810,-254" coordsize="17934,6264">
                  <v:group id="Group 167" o:spid="_x0000_s2121" style="position:absolute;left:7483;top:-168;width:9641;height:6178" coordorigin="-4884,-169" coordsize="9682,6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<v:group id="Group 168" o:spid="_x0000_s2122" style="position:absolute;left:-4884;top:2764;width:5429;height:3270" coordorigin="-7207,1465" coordsize="5432,3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  <v:shape id="Straight Arrow Connector 169" o:spid="_x0000_s2123" type="#_x0000_t32" style="position:absolute;left:-5671;top:1546;width:3896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" strokecolor="#984807" strokeweight="1pt">
                        <v:stroke endarrow="block"/>
                      </v:shape>
                      <v:shape id="Text Box 170" o:spid="_x0000_s2124" type="#_x0000_t202" style="position:absolute;left:-7207;top:1465;width:3956;height:32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nl+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fDlGZlAL38BAAD//wMAUEsBAi0AFAAGAAgAAAAhANvh9svuAAAAhQEAABMAAAAAAAAA&#10;AAAAAAAAAAAAAFtDb250ZW50X1R5cGVzXS54bWxQSwECLQAUAAYACAAAACEAWvQsW78AAAAVAQAA&#10;CwAAAAAAAAAAAAAAAAAfAQAAX3JlbHMvLnJlbHNQSwECLQAUAAYACAAAACEAMZJ5fsYAAADcAAAA&#10;DwAAAAAAAAAAAAAAAAAHAgAAZHJzL2Rvd25yZXYueG1sUEsFBgAAAAADAAMAtwAAAPoCAAAAAA==&#10;" filled="f" stroked="f" strokeweight=".5pt">
                        <v:textbox>
                          <w:txbxContent>
                            <w:p w14:paraId="2F6961E1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1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  <v:group id="Group 178" o:spid="_x0000_s2125" style="position:absolute;left:-2118;top:-169;width:6916;height:3777" coordorigin="-1982,-510" coordsize="6916,3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<v:group id="Group 179" o:spid="_x0000_s2126" style="position:absolute;left:-8;top:736;width:2456;height:2530" coordorigin="-69085,-28237" coordsize="245660,253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EC8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swX8PhMukKsfAAAA//8DAFBLAQItABQABgAIAAAAIQDb4fbL7gAAAIUBAAATAAAAAAAAAAAA&#10;AAAAAAAAAABbQ29udGVudF9UeXBlc10ueG1sUEsBAi0AFAAGAAgAAAAhAFr0LFu/AAAAFQEAAAsA&#10;AAAAAAAAAAAAAAAAHwEAAF9yZWxzLy5yZWxzUEsBAi0AFAAGAAgAAAAhAIL4QLzEAAAA3AAAAA8A&#10;AAAAAAAAAAAAAAAABwIAAGRycy9kb3ducmV2LnhtbFBLBQYAAAAAAwADALcAAAD4AgAAAAA=&#10;">
                        <v:oval id="Oval 180" o:spid="_x0000_s2127" style="position:absolute;left:-591;top:74729;width:177165;height:1500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" fillcolor="#fac090" stroked="f">
                          <v:shadow on="t" color="black" opacity="22937f" origin=",.5" offset="0,.63889mm"/>
                          <v:textbox>
                            <w:txbxContent>
                              <w:p w14:paraId="4932FDD8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181" o:spid="_x0000_s2128" type="#_x0000_t202" style="position:absolute;left:-69085;top:-28237;width:245660;height:251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6zCxAAAANw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JzP4eyZcIJe/AAAA//8DAFBLAQItABQABgAIAAAAIQDb4fbL7gAAAIUBAAATAAAAAAAAAAAA&#10;AAAAAAAAAABbQ29udGVudF9UeXBlc10ueG1sUEsBAi0AFAAGAAgAAAAhAFr0LFu/AAAAFQEAAAsA&#10;AAAAAAAAAAAAAAAAHwEAAF9yZWxzLy5yZWxzUEsBAi0AFAAGAAgAAAAhAGsLrMLEAAAA3AAAAA8A&#10;AAAAAAAAAAAAAAAABwIAAGRycy9kb3ducmV2LnhtbFBLBQYAAAAAAwADALcAAAD4AgAAAAA=&#10;" filled="f" stroked="f" strokeweight=".5pt">
                          <v:textbox>
                            <w:txbxContent>
                              <w:p w14:paraId="117F672F" w14:textId="77777777" w:rsidR="00465657" w:rsidRPr="004555CC" w:rsidRDefault="00465657" w:rsidP="00465657">
                                <w:pPr>
                                  <w:rPr>
                                    <w:b/>
                                    <w:sz w:val="28"/>
                                  </w:rPr>
                                </w:pPr>
                                <w:r w:rsidRPr="004555CC">
                                  <w:rPr>
                                    <w:b/>
                                    <w:sz w:val="28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84" o:spid="_x0000_s2129" type="#_x0000_t202" style="position:absolute;left:-1982;top:-510;width:6916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  <v:textbox>
                          <w:txbxContent>
                            <w:p w14:paraId="0769374F" w14:textId="77777777" w:rsidR="00465657" w:rsidRPr="004555AB" w:rsidRDefault="00465657" w:rsidP="00465657"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&lt;0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426" o:spid="_x0000_s2130" style="position:absolute;left:-810;top:-254;width:8209;height:6056" coordorigin="4236,-397" coordsize="8233,6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  <v:group id="Group 428" o:spid="_x0000_s2131" style="position:absolute;left:4236;top:-397;width:6623;height:4515" coordorigin="-812,-397" coordsize="6622,4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  <v:group id="Group 430" o:spid="_x0000_s2132" style="position:absolute;left:-295;top:1377;width:2742;height:2741" coordorigin="-90674,-66998" coordsize="274853,274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      <v:oval id="Oval 189" o:spid="_x0000_s2133" style="position:absolute;left:-66;top:-530;width:184245;height:1546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" fillcolor="#eaf1dd [662]" stroked="f">
                          <v:shadow on="t" color="black" opacity="22937f" origin=",.5" offset="0,.63889mm"/>
                          <v:textbox>
                            <w:txbxContent>
                              <w:p w14:paraId="1F382674" w14:textId="77777777" w:rsidR="00465657" w:rsidRDefault="00465657" w:rsidP="00465657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oval>
                        <v:shape id="Text Box 190" o:spid="_x0000_s2134" type="#_x0000_t202" style="position:absolute;left:-90674;top:-66998;width:245659;height:274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      <v:textbox>
                            <w:txbxContent>
                              <w:p w14:paraId="4033D4F7" w14:textId="77777777" w:rsidR="00465657" w:rsidRPr="004555CC" w:rsidRDefault="00465657" w:rsidP="00465657">
                                <w:pPr>
                                  <w:rPr>
                                    <w:b/>
                                  </w:rPr>
                                </w:pPr>
                                <w:r w:rsidRPr="004555CC"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91" o:spid="_x0000_s2135" type="#_x0000_t202" style="position:absolute;left:-812;top:-397;width:6622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      <v:textbox>
                          <w:txbxContent>
                            <w:p w14:paraId="38525198" w14:textId="77777777" w:rsidR="00465657" w:rsidRPr="004555AB" w:rsidRDefault="00465657" w:rsidP="00465657">
                              <w:r w:rsidRPr="00B674E4">
                                <w:t>q</w:t>
                              </w:r>
                              <w:r w:rsidRPr="00B674E4"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&gt;0</w:t>
                              </w:r>
                            </w:p>
                          </w:txbxContent>
                        </v:textbox>
                      </v:shape>
                    </v:group>
                    <v:group id="Group 192" o:spid="_x0000_s2136" style="position:absolute;left:7497;top:2420;width:4973;height:3258" coordorigin="7504,2082" coordsize="4978,3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  <v:shape id="Straight Arrow Connector 193" o:spid="_x0000_s2137" type="#_x0000_t32" style="position:absolute;left:7504;top:2422;width:35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" strokecolor="#0070c0" strokeweight="1pt">
                        <v:stroke endarrow="block"/>
                      </v:shape>
                      <v:shape id="Text Box 194" o:spid="_x0000_s2138" type="#_x0000_t202" style="position:absolute;left:7504;top:2082;width:4979;height:32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" filled="f" stroked="f" strokeweight=".5pt">
                        <v:textbox>
                          <w:txbxContent>
                            <w:p w14:paraId="2F189E54" w14:textId="77777777" w:rsidR="00465657" w:rsidRDefault="00000000" w:rsidP="00465657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22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Theme="minorHAnsi"/>
                                              <w:i/>
                                              <w:sz w:val="22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Theme="minorHAnsi"/>
                                              <w:sz w:val="22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Theme="minorHAnsi"/>
                                          <w:sz w:val="22"/>
                                        </w:rPr>
                                        <m:t>2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  <w:p w14:paraId="0088D05B" w14:textId="77777777" w:rsidR="00465657" w:rsidRPr="00D36728" w:rsidRDefault="00465657" w:rsidP="00465657">
            <w:pPr>
              <w:pStyle w:val="KhngDncch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0"/>
              <w:jc w:val="center"/>
              <w:rPr>
                <w:bCs/>
                <w:szCs w:val="24"/>
                <w:lang w:val="vi-VN" w:eastAsia="vi-VN" w:bidi="vi-VN"/>
              </w:rPr>
            </w:pPr>
            <w:r w:rsidRPr="00D36728">
              <w:rPr>
                <w:iCs/>
                <w:szCs w:val="24"/>
              </w:rPr>
              <w:t>Hình 4</w:t>
            </w:r>
          </w:p>
        </w:tc>
      </w:tr>
    </w:tbl>
    <w:bookmarkEnd w:id="2"/>
    <w:p w14:paraId="11F12F9B" w14:textId="4A2611F3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Hình 4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Hình 1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Hình 2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Hình 3.</w:t>
      </w:r>
    </w:p>
    <w:p w14:paraId="3ABECE23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Một tụ điện có điện dung C, được tích điện ở hiệu điện thế U. Tụ điện đã tích trữ một năng lượng là</w:t>
      </w:r>
    </w:p>
    <w:p w14:paraId="041229B6" w14:textId="21B02604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6"/>
          <w:sz w:val="24"/>
          <w:szCs w:val="24"/>
        </w:rPr>
        <w:object w:dxaOrig="441" w:dyaOrig="275" w14:anchorId="3EC3F805">
          <v:shape id="_x0000_i1052" type="#_x0000_t75" style="width:21.95pt;height:14.05pt" o:ole="">
            <v:imagedata r:id="rId47" o:title=""/>
          </v:shape>
          <o:OLEObject Type="Embed" ProgID="Equation.DSMT4" ShapeID="_x0000_i1052" DrawAspect="Content" ObjectID="_1771077761" r:id="rId48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699" w:dyaOrig="608" w14:anchorId="7F0EAEF4">
          <v:shape id="_x0000_i1053" type="#_x0000_t75" style="width:34.75pt;height:30.2pt" o:ole="">
            <v:imagedata r:id="rId49" o:title=""/>
          </v:shape>
          <o:OLEObject Type="Embed" ProgID="Equation.DSMT4" ShapeID="_x0000_i1053" DrawAspect="Content" ObjectID="_1771077762" r:id="rId50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699" w:dyaOrig="608" w14:anchorId="715AD05B">
          <v:shape id="_x0000_i1054" type="#_x0000_t75" style="width:34.75pt;height:30.2pt" o:ole="">
            <v:imagedata r:id="rId51" o:title=""/>
          </v:shape>
          <o:OLEObject Type="Embed" ProgID="Equation.DSMT4" ShapeID="_x0000_i1054" DrawAspect="Content" ObjectID="_1771077763" r:id="rId52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400" w:dyaOrig="666" w14:anchorId="43F82DDE">
          <v:shape id="_x0000_i1055" type="#_x0000_t75" style="width:19.85pt;height:33.1pt" o:ole="">
            <v:imagedata r:id="rId53" o:title=""/>
          </v:shape>
          <o:OLEObject Type="Embed" ProgID="Equation.DSMT4" ShapeID="_x0000_i1055" DrawAspect="Content" ObjectID="_1771077764" r:id="rId54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</w:p>
    <w:p w14:paraId="6DDC1DE6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Cường độ điện trường tại một điểm trong điện trường là đại lượng đặc trưng cho điện trường về</w:t>
      </w:r>
    </w:p>
    <w:p w14:paraId="56F310F2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khả năng thực hiện công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tốc độ biến thiên của điện trường.</w:t>
      </w:r>
    </w:p>
    <w:p w14:paraId="45AF3FB9" w14:textId="125CAAAB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mặt tác dụng lực.</w:t>
      </w:r>
      <w:r w:rsidR="00DC7F47">
        <w:rPr>
          <w:rFonts w:ascii="Times New Roman" w:hAnsi="Times New Roman" w:cs="Times New Roman"/>
          <w:b w:val="0"/>
          <w:bCs/>
          <w:sz w:val="24"/>
          <w:szCs w:val="24"/>
          <w:lang w:val="en-US"/>
        </w:rPr>
        <w:t xml:space="preserve">   </w:t>
      </w:r>
      <w:r w:rsidR="005479E8">
        <w:rPr>
          <w:rFonts w:ascii="Times New Roman" w:hAnsi="Times New Roman" w:cs="Times New Roman"/>
          <w:b w:val="0"/>
          <w:bCs/>
          <w:sz w:val="24"/>
          <w:szCs w:val="24"/>
          <w:lang w:val="en-US"/>
        </w:rPr>
        <w:t xml:space="preserve">         </w:t>
      </w:r>
      <w:r w:rsidR="00DC7F47">
        <w:rPr>
          <w:rFonts w:ascii="Times New Roman" w:hAnsi="Times New Roman" w:cs="Times New Roman"/>
          <w:b w:val="0"/>
          <w:bCs/>
          <w:sz w:val="24"/>
          <w:szCs w:val="24"/>
          <w:lang w:val="en-US"/>
        </w:rPr>
        <w:t xml:space="preserve">  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dự trữ năng lượng.</w:t>
      </w:r>
    </w:p>
    <w:p w14:paraId="02C876A9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Biểu thức tính độ lớn cường độ điện trường tại điểm M gây ra bởi điện tích điểm Q cách M một khoảng r trong chân không là</w:t>
      </w:r>
    </w:p>
    <w:p w14:paraId="159FF438" w14:textId="7A653DE6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899" w:dyaOrig="666" w14:anchorId="23046C66">
          <v:shape id="_x0000_i1056" type="#_x0000_t75" style="width:45.1pt;height:33.1pt" o:ole="">
            <v:imagedata r:id="rId55" o:title=""/>
          </v:shape>
          <o:OLEObject Type="Embed" ProgID="Equation.DSMT4" ShapeID="_x0000_i1056" DrawAspect="Content" ObjectID="_1771077765" r:id="rId56"/>
        </w:object>
      </w:r>
      <w:r w:rsidRPr="00465657">
        <w:rPr>
          <w:rFonts w:ascii="Times New Roman" w:hAnsi="Times New Roman" w:cs="Times New Roman"/>
          <w:b w:val="0"/>
          <w:bCs/>
          <w:color w:val="0070C0"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932" w:dyaOrig="666" w14:anchorId="7BBF5B38">
          <v:shape id="_x0000_i1057" type="#_x0000_t75" style="width:46.75pt;height:33.1pt" o:ole="">
            <v:imagedata r:id="rId57" o:title=""/>
          </v:shape>
          <o:OLEObject Type="Embed" ProgID="Equation.DSMT4" ShapeID="_x0000_i1057" DrawAspect="Content" ObjectID="_1771077766" r:id="rId58"/>
        </w:object>
      </w:r>
      <w:r w:rsidRPr="00465657">
        <w:rPr>
          <w:rFonts w:ascii="Times New Roman" w:hAnsi="Times New Roman" w:cs="Times New Roman"/>
          <w:b w:val="0"/>
          <w:bCs/>
          <w:color w:val="0070C0"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932" w:dyaOrig="666" w14:anchorId="771B6F32">
          <v:shape id="_x0000_i1058" type="#_x0000_t75" style="width:46.75pt;height:33.1pt" o:ole="">
            <v:imagedata r:id="rId59" o:title=""/>
          </v:shape>
          <o:OLEObject Type="Embed" ProgID="Equation.DSMT4" ShapeID="_x0000_i1058" DrawAspect="Content" ObjectID="_1771077767" r:id="rId60"/>
        </w:object>
      </w:r>
      <w:r w:rsidRPr="00465657">
        <w:rPr>
          <w:rFonts w:ascii="Times New Roman" w:hAnsi="Times New Roman" w:cs="Times New Roman"/>
          <w:b w:val="0"/>
          <w:bCs/>
          <w:color w:val="0070C0"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932" w:dyaOrig="666" w14:anchorId="7285DB1B">
          <v:shape id="_x0000_i1059" type="#_x0000_t75" style="width:46.75pt;height:33.1pt" o:ole="">
            <v:imagedata r:id="rId61" o:title=""/>
          </v:shape>
          <o:OLEObject Type="Embed" ProgID="Equation.DSMT4" ShapeID="_x0000_i1059" DrawAspect="Content" ObjectID="_1771077768" r:id="rId62"/>
        </w:object>
      </w:r>
      <w:r w:rsidRPr="00465657">
        <w:rPr>
          <w:rFonts w:ascii="Times New Roman" w:hAnsi="Times New Roman" w:cs="Times New Roman"/>
          <w:b w:val="0"/>
          <w:bCs/>
          <w:color w:val="0070C0"/>
          <w:sz w:val="24"/>
          <w:szCs w:val="24"/>
        </w:rPr>
        <w:t>.</w:t>
      </w:r>
    </w:p>
    <w:p w14:paraId="3468BED1" w14:textId="5C653542" w:rsidR="0084271C" w:rsidRPr="00465657" w:rsidRDefault="00000000" w:rsidP="00465657">
      <w:pPr>
        <w:numPr>
          <w:ilvl w:val="0"/>
          <w:numId w:val="1"/>
        </w:numPr>
        <w:spacing w:line="240" w:lineRule="atLeast"/>
        <w:rPr>
          <w:rFonts w:eastAsia="Calibri"/>
          <w:bCs/>
          <w:color w:val="0000FF"/>
          <w:lang w:val="vi-VN"/>
        </w:rPr>
      </w:pPr>
      <w:r w:rsidRPr="00465657">
        <w:rPr>
          <w:rFonts w:eastAsia="Calibri"/>
          <w:bCs/>
        </w:rPr>
        <w:t>H</w:t>
      </w:r>
      <w:r w:rsidRPr="00465657">
        <w:rPr>
          <w:rFonts w:eastAsia="Calibri"/>
          <w:bCs/>
          <w:lang w:val="vi-VN"/>
        </w:rPr>
        <w:t>ai điểm M</w:t>
      </w:r>
      <w:r w:rsidRPr="00465657">
        <w:rPr>
          <w:rFonts w:eastAsia="Calibri"/>
          <w:bCs/>
        </w:rPr>
        <w:t xml:space="preserve"> và N</w:t>
      </w:r>
      <w:r w:rsidRPr="00465657">
        <w:rPr>
          <w:rFonts w:eastAsia="Calibri"/>
          <w:bCs/>
          <w:lang w:val="vi-VN"/>
        </w:rPr>
        <w:t xml:space="preserve"> </w:t>
      </w:r>
      <w:r w:rsidRPr="00465657">
        <w:rPr>
          <w:rFonts w:eastAsia="Calibri"/>
          <w:bCs/>
        </w:rPr>
        <w:t xml:space="preserve">cách </w:t>
      </w:r>
      <w:r w:rsidRPr="00465657">
        <w:rPr>
          <w:rFonts w:eastAsia="Calibri"/>
          <w:bCs/>
          <w:lang w:val="vi-VN"/>
        </w:rPr>
        <w:t xml:space="preserve">điện tích điểm </w:t>
      </w:r>
      <w:r w:rsidRPr="00465657">
        <w:rPr>
          <w:rFonts w:eastAsia="Calibri"/>
          <w:bCs/>
        </w:rPr>
        <w:t xml:space="preserve">Q lần lượt d và (d - </w:t>
      </w:r>
      <w:r w:rsidR="00DC7F47">
        <w:rPr>
          <w:rFonts w:eastAsia="Calibri"/>
          <w:bCs/>
        </w:rPr>
        <w:t>5</w:t>
      </w:r>
      <w:r w:rsidRPr="00465657">
        <w:rPr>
          <w:rFonts w:eastAsia="Calibri"/>
          <w:bCs/>
        </w:rPr>
        <w:t xml:space="preserve">) cm. Nếu </w:t>
      </w:r>
      <w:r w:rsidRPr="00465657">
        <w:rPr>
          <w:rFonts w:eastAsia="Calibri"/>
          <w:bCs/>
          <w:lang w:val="vi-VN"/>
        </w:rPr>
        <w:t xml:space="preserve">điện trường </w:t>
      </w:r>
      <w:r w:rsidRPr="00465657">
        <w:rPr>
          <w:rFonts w:eastAsia="Calibri"/>
          <w:bCs/>
        </w:rPr>
        <w:t xml:space="preserve">tại M và N có độ lớn lần lượt là </w:t>
      </w:r>
      <w:r w:rsidRPr="00465657">
        <w:rPr>
          <w:bCs/>
          <w:position w:val="-12"/>
        </w:rPr>
        <w:object w:dxaOrig="375" w:dyaOrig="358" w14:anchorId="14338416">
          <v:shape id="_x0000_i1060" type="#_x0000_t75" style="width:19.05pt;height:17.8pt" o:ole="">
            <v:imagedata r:id="rId63" o:title=""/>
          </v:shape>
          <o:OLEObject Type="Embed" ProgID="Equation.DSMT4" ShapeID="_x0000_i1060" DrawAspect="Content" ObjectID="_1771077769" r:id="rId64"/>
        </w:object>
      </w:r>
      <w:r w:rsidRPr="00465657">
        <w:rPr>
          <w:rFonts w:eastAsia="Calibri"/>
          <w:bCs/>
          <w:vertAlign w:val="subscript"/>
        </w:rPr>
        <w:t xml:space="preserve"> </w:t>
      </w:r>
      <w:r w:rsidRPr="00465657">
        <w:rPr>
          <w:rFonts w:eastAsia="Calibri"/>
          <w:bCs/>
        </w:rPr>
        <w:t xml:space="preserve">và </w:t>
      </w:r>
      <w:r w:rsidRPr="00465657">
        <w:rPr>
          <w:bCs/>
          <w:position w:val="-12"/>
        </w:rPr>
        <w:object w:dxaOrig="1040" w:dyaOrig="358" w14:anchorId="175EFB6A">
          <v:shape id="_x0000_i1061" type="#_x0000_t75" style="width:52.15pt;height:17.8pt" o:ole="">
            <v:imagedata r:id="rId65" o:title=""/>
          </v:shape>
          <o:OLEObject Type="Embed" ProgID="Equation.DSMT4" ShapeID="_x0000_i1061" DrawAspect="Content" ObjectID="_1771077770" r:id="rId66"/>
        </w:object>
      </w:r>
      <w:r w:rsidRPr="00465657">
        <w:rPr>
          <w:bCs/>
        </w:rPr>
        <w:t xml:space="preserve"> </w:t>
      </w:r>
      <w:r w:rsidRPr="00465657">
        <w:rPr>
          <w:rFonts w:eastAsia="Calibri"/>
          <w:bCs/>
        </w:rPr>
        <w:t>thì d bằng bao nhiêu xentimet?</w:t>
      </w:r>
    </w:p>
    <w:p w14:paraId="3401A3F2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.</w:t>
      </w:r>
    </w:p>
    <w:p w14:paraId="185D88EA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Thế năng của điện tích trong điện trường đặc trưng cho</w:t>
      </w:r>
    </w:p>
    <w:p w14:paraId="03E7594F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phương chiều của cường độ điện trường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khả năng sinh công của điện trường.</w:t>
      </w:r>
    </w:p>
    <w:p w14:paraId="16F682AE" w14:textId="2680CB3D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độ mạnh hay yếu của điện trường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khả năng tác dụng lực của điện trường.</w:t>
      </w:r>
    </w:p>
    <w:p w14:paraId="559FEBCD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Trong một điện trường đều có cường độ E, khi một điện tích q &gt; 0 di chuyển cùng chiều đường sức điện một đoạn d thì công của lực điện là</w:t>
      </w:r>
    </w:p>
    <w:p w14:paraId="3DF0688F" w14:textId="7C2B215C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400" w:dyaOrig="608" w14:anchorId="31DFC68F">
          <v:shape id="_x0000_i1062" type="#_x0000_t75" style="width:19.85pt;height:30.2pt" o:ole="">
            <v:imagedata r:id="rId67" o:title=""/>
          </v:shape>
          <o:OLEObject Type="Embed" ProgID="Equation.DSMT4" ShapeID="_x0000_i1062" DrawAspect="Content" ObjectID="_1771077771" r:id="rId68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FF"/>
          <w:position w:val="-10"/>
          <w:sz w:val="24"/>
          <w:szCs w:val="24"/>
        </w:rPr>
        <w:object w:dxaOrig="483" w:dyaOrig="325" w14:anchorId="70D12680">
          <v:shape id="_x0000_i1063" type="#_x0000_t75" style="width:24pt;height:16.55pt" o:ole="">
            <v:imagedata r:id="rId69" o:title=""/>
          </v:shape>
          <o:OLEObject Type="Embed" ProgID="Equation.DSMT4" ShapeID="_x0000_i1063" DrawAspect="Content" ObjectID="_1771077772" r:id="rId70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FF"/>
          <w:position w:val="-10"/>
          <w:sz w:val="24"/>
          <w:szCs w:val="24"/>
        </w:rPr>
        <w:object w:dxaOrig="608" w:dyaOrig="325" w14:anchorId="22BEF270">
          <v:shape id="_x0000_i1064" type="#_x0000_t75" style="width:30.2pt;height:16.55pt" o:ole="">
            <v:imagedata r:id="rId71" o:title=""/>
          </v:shape>
          <o:OLEObject Type="Embed" ProgID="Equation.DSMT4" ShapeID="_x0000_i1064" DrawAspect="Content" ObjectID="_1771077773" r:id="rId72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FF"/>
          <w:position w:val="-10"/>
          <w:sz w:val="24"/>
          <w:szCs w:val="24"/>
        </w:rPr>
        <w:object w:dxaOrig="608" w:dyaOrig="325" w14:anchorId="126788EF">
          <v:shape id="_x0000_i1065" type="#_x0000_t75" style="width:30.2pt;height:16.55pt" o:ole="">
            <v:imagedata r:id="rId73" o:title=""/>
          </v:shape>
          <o:OLEObject Type="Embed" ProgID="Equation.DSMT4" ShapeID="_x0000_i1065" DrawAspect="Content" ObjectID="_1771077774" r:id="rId74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</w:p>
    <w:p w14:paraId="5BDC4EC7" w14:textId="77777777" w:rsidR="0053438B" w:rsidRPr="00465657" w:rsidRDefault="0053438B" w:rsidP="0053438B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 w:val="0"/>
          <w:bCs/>
          <w:sz w:val="24"/>
          <w:szCs w:val="24"/>
        </w:rPr>
        <w:t>Điện trường đều là điện trường mà véc tơ cường độ điện trường của nó tại mọi điểm</w:t>
      </w:r>
    </w:p>
    <w:p w14:paraId="2DC71983" w14:textId="77777777" w:rsidR="0053438B" w:rsidRPr="00465657" w:rsidRDefault="0053438B" w:rsidP="0053438B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Arial" w:hAnsi="Times New Roman" w:cs="Times New Roman"/>
          <w:b w:val="0"/>
          <w:bCs/>
          <w:sz w:val="24"/>
          <w:szCs w:val="24"/>
        </w:rPr>
        <w:t>có hướng không đổi còn độ lớn thay đổi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Arial" w:hAnsi="Times New Roman" w:cs="Times New Roman"/>
          <w:b w:val="0"/>
          <w:bCs/>
          <w:sz w:val="24"/>
          <w:szCs w:val="24"/>
        </w:rPr>
        <w:t>có hướng thay đổi còn độ lớn không đổi.</w:t>
      </w:r>
    </w:p>
    <w:p w14:paraId="4A2A7BAC" w14:textId="77777777" w:rsidR="0053438B" w:rsidRPr="00465657" w:rsidRDefault="0053438B" w:rsidP="0053438B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Arial" w:hAnsi="Times New Roman" w:cs="Times New Roman"/>
          <w:b w:val="0"/>
          <w:bCs/>
          <w:sz w:val="24"/>
          <w:szCs w:val="24"/>
        </w:rPr>
        <w:t>có hướng và độ lớn luôn thay đổi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u w:color="00B050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u w:color="00B050"/>
        </w:rPr>
        <w:t xml:space="preserve"> </w:t>
      </w:r>
      <w:r w:rsidRPr="00465657">
        <w:rPr>
          <w:rFonts w:ascii="Times New Roman" w:eastAsia="Arial" w:hAnsi="Times New Roman" w:cs="Times New Roman"/>
          <w:b w:val="0"/>
          <w:bCs/>
          <w:sz w:val="24"/>
          <w:szCs w:val="24"/>
          <w:u w:color="00B050"/>
        </w:rPr>
        <w:t>có hướng và độ lớn luôn không đổi</w:t>
      </w:r>
      <w:r w:rsidRPr="00465657">
        <w:rPr>
          <w:rFonts w:ascii="Times New Roman" w:eastAsia="Arial" w:hAnsi="Times New Roman" w:cs="Times New Roman"/>
          <w:b w:val="0"/>
          <w:bCs/>
          <w:sz w:val="24"/>
          <w:szCs w:val="24"/>
        </w:rPr>
        <w:t>.</w:t>
      </w:r>
    </w:p>
    <w:p w14:paraId="4AE7FB68" w14:textId="41978187" w:rsidR="0084271C" w:rsidRPr="00465657" w:rsidRDefault="00000000" w:rsidP="00465657">
      <w:pPr>
        <w:pStyle w:val="Normal0"/>
        <w:widowControl/>
        <w:numPr>
          <w:ilvl w:val="0"/>
          <w:numId w:val="1"/>
        </w:numPr>
        <w:spacing w:line="240" w:lineRule="atLeast"/>
        <w:rPr>
          <w:rFonts w:ascii="Times New Roman" w:hAnsi="Times New Roman"/>
          <w:bCs/>
          <w:sz w:val="24"/>
          <w:szCs w:val="24"/>
          <w:lang w:val="vi-VN"/>
        </w:rPr>
      </w:pPr>
      <w:r w:rsidRPr="00465657">
        <w:rPr>
          <w:rFonts w:ascii="Times New Roman" w:hAnsi="Times New Roman"/>
          <w:bCs/>
          <w:sz w:val="24"/>
          <w:szCs w:val="24"/>
          <w:lang w:val="vi-VN"/>
        </w:rPr>
        <w:lastRenderedPageBreak/>
        <w:t xml:space="preserve">Tại một điểm trong điện trường lần lượt đặt hai điện tích thử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241" w:dyaOrig="358" w14:anchorId="28FCEEED">
          <v:shape id="_x0000_i1066" type="#_x0000_t75" style="width:12pt;height:17.8pt" o:ole="">
            <v:imagedata r:id="rId75" o:title=""/>
          </v:shape>
          <o:OLEObject Type="Embed" ProgID="Equation.DSMT4" ShapeID="_x0000_i1066" DrawAspect="Content" ObjectID="_1771077775" r:id="rId76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và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266" w:dyaOrig="358" w14:anchorId="0A66B31F">
          <v:shape id="_x0000_i1067" type="#_x0000_t75" style="width:13.25pt;height:17.8pt" o:ole="">
            <v:imagedata r:id="rId77" o:title=""/>
          </v:shape>
          <o:OLEObject Type="Embed" ProgID="Equation.DSMT4" ShapeID="_x0000_i1067" DrawAspect="Content" ObjectID="_1771077776" r:id="rId78"/>
        </w:object>
      </w:r>
      <w:r w:rsidRPr="00465657">
        <w:rPr>
          <w:rFonts w:ascii="Times New Roman" w:hAnsi="Times New Roman"/>
          <w:bCs/>
          <w:sz w:val="24"/>
          <w:szCs w:val="24"/>
        </w:rPr>
        <w:t xml:space="preserve"> </w: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thì thế năng của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241" w:dyaOrig="358" w14:anchorId="20F26882">
          <v:shape id="_x0000_i1068" type="#_x0000_t75" style="width:12pt;height:17.8pt" o:ole="">
            <v:imagedata r:id="rId79" o:title=""/>
          </v:shape>
          <o:OLEObject Type="Embed" ProgID="Equation.DSMT4" ShapeID="_x0000_i1068" DrawAspect="Content" ObjectID="_1771077777" r:id="rId80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và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266" w:dyaOrig="358" w14:anchorId="0E9FF834">
          <v:shape id="_x0000_i1069" type="#_x0000_t75" style="width:13.25pt;height:17.8pt" o:ole="">
            <v:imagedata r:id="rId81" o:title=""/>
          </v:shape>
          <o:OLEObject Type="Embed" ProgID="Equation.DSMT4" ShapeID="_x0000_i1069" DrawAspect="Content" ObjectID="_1771077778" r:id="rId82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lần lượt là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300" w:dyaOrig="358" w14:anchorId="2A01A67A">
          <v:shape id="_x0000_i1070" type="#_x0000_t75" style="width:14.9pt;height:17.8pt" o:ole="">
            <v:imagedata r:id="rId83" o:title=""/>
          </v:shape>
          <o:OLEObject Type="Embed" ProgID="Equation.DSMT4" ShapeID="_x0000_i1070" DrawAspect="Content" ObjectID="_1771077779" r:id="rId84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và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325" w:dyaOrig="358" w14:anchorId="1C5C6A05">
          <v:shape id="_x0000_i1071" type="#_x0000_t75" style="width:16.55pt;height:17.8pt" o:ole="">
            <v:imagedata r:id="rId85" o:title=""/>
          </v:shape>
          <o:OLEObject Type="Embed" ProgID="Equation.DSMT4" ShapeID="_x0000_i1071" DrawAspect="Content" ObjectID="_1771077780" r:id="rId86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. Nếu </w:t>
      </w:r>
      <w:r w:rsidRPr="00465657">
        <w:rPr>
          <w:rFonts w:ascii="Times New Roman" w:hAnsi="Times New Roman"/>
          <w:bCs/>
          <w:position w:val="-12"/>
          <w:sz w:val="24"/>
          <w:szCs w:val="24"/>
        </w:rPr>
        <w:object w:dxaOrig="791" w:dyaOrig="358" w14:anchorId="205BF12C">
          <v:shape id="_x0000_i1072" type="#_x0000_t75" style="width:39.7pt;height:17.8pt" o:ole="">
            <v:imagedata r:id="rId87" o:title=""/>
          </v:shape>
          <o:OLEObject Type="Embed" ProgID="Equation.DSMT4" ShapeID="_x0000_i1072" DrawAspect="Content" ObjectID="_1771077781" r:id="rId88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thì tỉ số </w:t>
      </w:r>
      <w:r w:rsidRPr="00465657">
        <w:rPr>
          <w:rFonts w:ascii="Times New Roman" w:hAnsi="Times New Roman"/>
          <w:bCs/>
          <w:position w:val="-30"/>
          <w:sz w:val="24"/>
          <w:szCs w:val="24"/>
        </w:rPr>
        <w:object w:dxaOrig="375" w:dyaOrig="674" w14:anchorId="023FF709">
          <v:shape id="_x0000_i1073" type="#_x0000_t75" style="width:19.05pt;height:33.1pt" o:ole="">
            <v:imagedata r:id="rId89" o:title=""/>
          </v:shape>
          <o:OLEObject Type="Embed" ProgID="Equation.DSMT4" ShapeID="_x0000_i1073" DrawAspect="Content" ObjectID="_1771077782" r:id="rId90"/>
        </w:object>
      </w:r>
      <w:r w:rsidRPr="00465657">
        <w:rPr>
          <w:rFonts w:ascii="Times New Roman" w:hAnsi="Times New Roman"/>
          <w:bCs/>
          <w:sz w:val="24"/>
          <w:szCs w:val="24"/>
          <w:lang w:val="vi-VN"/>
        </w:rPr>
        <w:t xml:space="preserve"> bằng</w:t>
      </w:r>
    </w:p>
    <w:p w14:paraId="5EBE2F02" w14:textId="77777777" w:rsidR="00465657" w:rsidRPr="00465657" w:rsidRDefault="00000000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…………………………….</w:t>
      </w:r>
    </w:p>
    <w:p w14:paraId="56087F40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Calibri" w:hAnsi="Times New Roman" w:cs="Times New Roman"/>
          <w:b w:val="0"/>
          <w:bCs/>
          <w:color w:val="000000" w:themeColor="text1"/>
          <w:sz w:val="24"/>
          <w:szCs w:val="24"/>
        </w:rPr>
        <w:t>Đơn vị điện dung của tụ điện là</w:t>
      </w:r>
    </w:p>
    <w:p w14:paraId="67D4F974" w14:textId="20627731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color w:val="000000" w:themeColor="text1"/>
          <w:sz w:val="24"/>
          <w:szCs w:val="24"/>
        </w:rPr>
        <w:t>Fara (F)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color w:val="000000" w:themeColor="text1"/>
          <w:sz w:val="24"/>
          <w:szCs w:val="24"/>
        </w:rPr>
        <w:t>Vôn trên mét (V/m).</w:t>
      </w:r>
      <w:r w:rsidRPr="00465657"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  <w:tab/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color w:val="000000" w:themeColor="text1"/>
          <w:sz w:val="24"/>
          <w:szCs w:val="24"/>
        </w:rPr>
        <w:t>Cu lông (C)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color w:val="000000" w:themeColor="text1"/>
          <w:sz w:val="24"/>
          <w:szCs w:val="24"/>
        </w:rPr>
        <w:t>Vôn (V).</w:t>
      </w:r>
    </w:p>
    <w:p w14:paraId="243770EC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Cường độ điện trường có đơn vị là</w:t>
      </w:r>
    </w:p>
    <w:p w14:paraId="563E1353" w14:textId="7AFBBA09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N (Newton).</w:t>
      </w:r>
      <w:r w:rsidRPr="00465657">
        <w:rPr>
          <w:rStyle w:val="fontstyle21"/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Style w:val="fontstyle21"/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Style w:val="fontstyle21"/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A (ampe).</w:t>
      </w:r>
      <w:r w:rsidRPr="00465657"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  <w:tab/>
      </w:r>
      <w:r w:rsidRPr="00465657">
        <w:rPr>
          <w:rStyle w:val="fontstyle21"/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Style w:val="fontstyle21"/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Style w:val="fontstyle21"/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V.m (Vôn nhân mét).</w:t>
      </w:r>
      <w:r w:rsidRPr="00465657">
        <w:rPr>
          <w:rStyle w:val="fontstyle21"/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Style w:val="fontstyle21"/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Style w:val="fontstyle21"/>
          <w:rFonts w:ascii="Times New Roman" w:hAnsi="Times New Roman" w:cs="Times New Roman"/>
          <w:b w:val="0"/>
          <w:bCs/>
          <w:color w:val="auto"/>
          <w:sz w:val="24"/>
          <w:szCs w:val="24"/>
        </w:rPr>
        <w:t xml:space="preserve">V/m </w:t>
      </w:r>
      <w:r w:rsidRPr="00465657">
        <w:rPr>
          <w:rStyle w:val="fontstyle21"/>
          <w:rFonts w:ascii="Times New Roman" w:hAnsi="Times New Roman" w:cs="Times New Roman"/>
          <w:b w:val="0"/>
          <w:bCs/>
          <w:color w:val="000000" w:themeColor="text1"/>
          <w:sz w:val="24"/>
          <w:szCs w:val="24"/>
        </w:rPr>
        <w:t>(Vôn trên mét)</w:t>
      </w:r>
      <w:r w:rsidRPr="00465657">
        <w:rPr>
          <w:rStyle w:val="fontstyle21"/>
          <w:rFonts w:ascii="Times New Roman" w:hAnsi="Times New Roman" w:cs="Times New Roman"/>
          <w:b w:val="0"/>
          <w:bCs/>
          <w:color w:val="0000FF"/>
          <w:sz w:val="24"/>
          <w:szCs w:val="24"/>
        </w:rPr>
        <w:t>.</w:t>
      </w:r>
    </w:p>
    <w:p w14:paraId="6AEF12DA" w14:textId="77777777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Calibri" w:hAnsi="Times New Roman" w:cs="Times New Roman"/>
          <w:b w:val="0"/>
          <w:bCs/>
          <w:color w:val="000000"/>
          <w:sz w:val="24"/>
          <w:szCs w:val="24"/>
        </w:rPr>
        <w:t xml:space="preserve">Hai điện tích điểm có độ lớn không đổi được đặt trong cùng một môi trường có hằng số điện môi là </w:t>
      </w:r>
      <w:r w:rsidRPr="00465657">
        <w:rPr>
          <w:rFonts w:ascii="Times New Roman" w:hAnsi="Times New Roman" w:cs="Times New Roman"/>
          <w:b w:val="0"/>
          <w:bCs/>
          <w:sz w:val="24"/>
        </w:rPr>
        <w:sym w:font="Symbol" w:char="F065"/>
      </w:r>
      <w:r w:rsidRPr="00465657">
        <w:rPr>
          <w:rFonts w:ascii="Times New Roman" w:eastAsia="Calibri" w:hAnsi="Times New Roman" w:cs="Times New Roman"/>
          <w:b w:val="0"/>
          <w:bCs/>
          <w:color w:val="000000"/>
          <w:sz w:val="24"/>
          <w:szCs w:val="24"/>
        </w:rPr>
        <w:t>. Nếu tăng khoảng cách giữa hai điện tích lên 2 lần thì lực tương tác giữa chúng sẽ</w:t>
      </w:r>
    </w:p>
    <w:p w14:paraId="6B8F16DB" w14:textId="1A26457D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00"/>
          <w:sz w:val="24"/>
          <w:szCs w:val="24"/>
        </w:rPr>
        <w:t>tăng 4 lần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00"/>
          <w:sz w:val="24"/>
          <w:szCs w:val="24"/>
        </w:rPr>
        <w:t>giảm 4 lần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00"/>
          <w:sz w:val="24"/>
          <w:szCs w:val="24"/>
        </w:rPr>
        <w:t xml:space="preserve">giảm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sym w:font="Symbol" w:char="F065"/>
      </w:r>
      <w:r w:rsidRPr="00465657">
        <w:rPr>
          <w:rFonts w:ascii="Times New Roman" w:hAnsi="Times New Roman" w:cs="Times New Roman"/>
          <w:b w:val="0"/>
          <w:bCs/>
          <w:color w:val="000000"/>
          <w:sz w:val="24"/>
          <w:szCs w:val="24"/>
        </w:rPr>
        <w:t xml:space="preserve"> lần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color w:val="000000"/>
          <w:sz w:val="24"/>
          <w:szCs w:val="24"/>
        </w:rPr>
        <w:t>giảm 2 lần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</w:p>
    <w:p w14:paraId="6B6CD275" w14:textId="4B33DEE8" w:rsidR="0084271C" w:rsidRPr="00465657" w:rsidRDefault="00465657" w:rsidP="00465657">
      <w:pPr>
        <w:pStyle w:val="KhngDncch"/>
        <w:numPr>
          <w:ilvl w:val="0"/>
          <w:numId w:val="1"/>
        </w:numPr>
        <w:spacing w:line="240" w:lineRule="atLeast"/>
        <w:jc w:val="left"/>
        <w:rPr>
          <w:bCs/>
          <w:szCs w:val="24"/>
          <w:lang w:val="vi-VN" w:eastAsia="vi-VN" w:bidi="vi-VN"/>
        </w:rPr>
      </w:pPr>
      <w:r w:rsidRPr="00465657">
        <w:rPr>
          <w:bCs/>
          <w:noProof/>
          <w:szCs w:val="24"/>
        </w:rPr>
        <w:drawing>
          <wp:anchor distT="0" distB="0" distL="114300" distR="114300" simplePos="0" relativeHeight="251651584" behindDoc="0" locked="0" layoutInCell="1" allowOverlap="1" wp14:anchorId="756A8FA2" wp14:editId="00043CBA">
            <wp:simplePos x="0" y="0"/>
            <wp:positionH relativeFrom="margin">
              <wp:posOffset>4729480</wp:posOffset>
            </wp:positionH>
            <wp:positionV relativeFrom="paragraph">
              <wp:posOffset>120781</wp:posOffset>
            </wp:positionV>
            <wp:extent cx="1737360" cy="1110615"/>
            <wp:effectExtent l="0" t="0" r="0" b="0"/>
            <wp:wrapSquare wrapText="bothSides"/>
            <wp:docPr id="171713622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613856" name=""/>
                    <pic:cNvPicPr/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110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5657">
        <w:rPr>
          <w:bCs/>
          <w:color w:val="000000" w:themeColor="text1"/>
          <w:szCs w:val="24"/>
        </w:rPr>
        <w:t xml:space="preserve">Hình dưới đây mô tả đường sức điện của hệ hai điện tích điểm </w:t>
      </w:r>
      <w:r w:rsidRPr="00465657">
        <w:rPr>
          <w:bCs/>
          <w:position w:val="-12"/>
          <w:szCs w:val="24"/>
        </w:rPr>
        <w:object w:dxaOrig="241" w:dyaOrig="358" w14:anchorId="6AF4C3C6">
          <v:shape id="_x0000_i1074" type="#_x0000_t75" style="width:12pt;height:17.8pt" o:ole="">
            <v:imagedata r:id="rId92" o:title=""/>
          </v:shape>
          <o:OLEObject Type="Embed" ProgID="Equation.DSMT4" ShapeID="_x0000_i1074" DrawAspect="Content" ObjectID="_1771077783" r:id="rId93"/>
        </w:object>
      </w:r>
      <w:r w:rsidRPr="00465657">
        <w:rPr>
          <w:bCs/>
          <w:szCs w:val="24"/>
        </w:rPr>
        <w:t xml:space="preserve"> </w:t>
      </w:r>
      <w:r w:rsidRPr="00465657">
        <w:rPr>
          <w:bCs/>
          <w:szCs w:val="24"/>
          <w:lang w:eastAsia="vi-VN" w:bidi="vi-VN"/>
        </w:rPr>
        <w:t xml:space="preserve">và </w:t>
      </w:r>
      <w:r w:rsidRPr="00465657">
        <w:rPr>
          <w:bCs/>
          <w:position w:val="-12"/>
          <w:szCs w:val="24"/>
        </w:rPr>
        <w:object w:dxaOrig="266" w:dyaOrig="358" w14:anchorId="4B0762EA">
          <v:shape id="_x0000_i1075" type="#_x0000_t75" style="width:13.25pt;height:17.8pt" o:ole="">
            <v:imagedata r:id="rId81" o:title=""/>
          </v:shape>
          <o:OLEObject Type="Embed" ProgID="Equation.DSMT4" ShapeID="_x0000_i1075" DrawAspect="Content" ObjectID="_1771077784" r:id="rId94"/>
        </w:object>
      </w:r>
      <w:r w:rsidRPr="00465657">
        <w:rPr>
          <w:bCs/>
          <w:color w:val="000000" w:themeColor="text1"/>
          <w:szCs w:val="24"/>
        </w:rPr>
        <w:t>. Chọn đáp án đúng</w:t>
      </w:r>
      <w:r w:rsidRPr="00465657">
        <w:rPr>
          <w:bCs/>
          <w:szCs w:val="24"/>
        </w:rPr>
        <w:t>.</w:t>
      </w:r>
    </w:p>
    <w:p w14:paraId="663993B7" w14:textId="77777777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08" w:dyaOrig="358" w14:anchorId="0D0DA0A9">
          <v:shape id="_x0000_i1076" type="#_x0000_t75" style="width:30.2pt;height:17.8pt" o:ole="">
            <v:imagedata r:id="rId95" o:title=""/>
          </v:shape>
          <o:OLEObject Type="Embed" ProgID="Equation.DSMT4" ShapeID="_x0000_i1076" DrawAspect="Content" ObjectID="_1771077785" r:id="rId96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 xml:space="preserve"> v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33" w:dyaOrig="358" w14:anchorId="5ED938C7">
          <v:shape id="_x0000_i1077" type="#_x0000_t75" style="width:31.45pt;height:17.8pt" o:ole="">
            <v:imagedata r:id="rId97" o:title=""/>
          </v:shape>
          <o:OLEObject Type="Embed" ProgID="Equation.DSMT4" ShapeID="_x0000_i1077" DrawAspect="Content" ObjectID="_1771077786" r:id="rId98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08" w:dyaOrig="358" w14:anchorId="4E640BC6">
          <v:shape id="_x0000_i1078" type="#_x0000_t75" style="width:30.2pt;height:17.8pt" o:ole="">
            <v:imagedata r:id="rId99" o:title=""/>
          </v:shape>
          <o:OLEObject Type="Embed" ProgID="Equation.DSMT4" ShapeID="_x0000_i1078" DrawAspect="Content" ObjectID="_1771077787" r:id="rId100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 xml:space="preserve"> v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33" w:dyaOrig="358" w14:anchorId="6F2490D4">
          <v:shape id="_x0000_i1079" type="#_x0000_t75" style="width:31.45pt;height:17.8pt" o:ole="">
            <v:imagedata r:id="rId101" o:title=""/>
          </v:shape>
          <o:OLEObject Type="Embed" ProgID="Equation.DSMT4" ShapeID="_x0000_i1079" DrawAspect="Content" ObjectID="_1771077788" r:id="rId102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.</w:t>
      </w:r>
    </w:p>
    <w:p w14:paraId="385B3378" w14:textId="638C2333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08" w:dyaOrig="358" w14:anchorId="68D5166A">
          <v:shape id="_x0000_i1080" type="#_x0000_t75" style="width:30.2pt;height:17.8pt" o:ole="">
            <v:imagedata r:id="rId103" o:title=""/>
          </v:shape>
          <o:OLEObject Type="Embed" ProgID="Equation.DSMT4" ShapeID="_x0000_i1080" DrawAspect="Content" ObjectID="_1771077789" r:id="rId104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 xml:space="preserve"> v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33" w:dyaOrig="358" w14:anchorId="51C9D505">
          <v:shape id="_x0000_i1081" type="#_x0000_t75" style="width:31.45pt;height:17.8pt" o:ole="">
            <v:imagedata r:id="rId105" o:title=""/>
          </v:shape>
          <o:OLEObject Type="Embed" ProgID="Equation.DSMT4" ShapeID="_x0000_i1081" DrawAspect="Content" ObjectID="_1771077790" r:id="rId106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  <w:lang w:eastAsia="vi-VN" w:bidi="vi-VN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  <w:lang w:eastAsia="vi-VN" w:bidi="vi-VN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08" w:dyaOrig="358" w14:anchorId="46FE0BF7">
          <v:shape id="_x0000_i1082" type="#_x0000_t75" style="width:30.2pt;height:17.8pt" o:ole="">
            <v:imagedata r:id="rId103" o:title=""/>
          </v:shape>
          <o:OLEObject Type="Embed" ProgID="Equation.DSMT4" ShapeID="_x0000_i1082" DrawAspect="Content" ObjectID="_1771077791" r:id="rId107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 xml:space="preserve"> và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633" w:dyaOrig="358" w14:anchorId="1B1DD2D5">
          <v:shape id="_x0000_i1083" type="#_x0000_t75" style="width:31.45pt;height:17.8pt" o:ole="">
            <v:imagedata r:id="rId108" o:title=""/>
          </v:shape>
          <o:OLEObject Type="Embed" ProgID="Equation.DSMT4" ShapeID="_x0000_i1083" DrawAspect="Content" ObjectID="_1771077792" r:id="rId109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.</w:t>
      </w:r>
    </w:p>
    <w:p w14:paraId="694A60F8" w14:textId="4A30A83F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Gọi Q, C và U lần lượt là điện tích, điện dung và hiệu điện thế giữa hai bản của một tụ điện. Kết luận nào dưới đây đúng?</w:t>
      </w:r>
    </w:p>
    <w:p w14:paraId="57493C37" w14:textId="2A1FB243" w:rsidR="00465657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C tỉ lệ thuận với Q.</w:t>
      </w:r>
      <w:r>
        <w:rPr>
          <w:rFonts w:ascii="Times New Roman" w:eastAsia="Calibri" w:hAnsi="Times New Roman" w:cs="Times New Roman"/>
          <w:b w:val="0"/>
          <w:bCs/>
          <w:sz w:val="24"/>
          <w:szCs w:val="24"/>
          <w:lang w:val="en-US"/>
        </w:rPr>
        <w:t xml:space="preserve">        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C tỉ lệ nghịch với U.</w:t>
      </w:r>
    </w:p>
    <w:p w14:paraId="0482E221" w14:textId="60F74858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C phụ thuộc vào Q và U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eastAsia="Calibri" w:hAnsi="Times New Roman" w:cs="Times New Roman"/>
          <w:b w:val="0"/>
          <w:bCs/>
          <w:sz w:val="24"/>
          <w:szCs w:val="24"/>
        </w:rPr>
        <w:t>C không phụ thuộc vào Q và U.</w:t>
      </w:r>
    </w:p>
    <w:p w14:paraId="46BCFCA5" w14:textId="09F91170" w:rsidR="00465657" w:rsidRPr="00465657" w:rsidRDefault="00000000" w:rsidP="00465657">
      <w:pPr>
        <w:pStyle w:val="u1"/>
        <w:numPr>
          <w:ilvl w:val="0"/>
          <w:numId w:val="1"/>
        </w:numPr>
        <w:spacing w:line="240" w:lineRule="atLeast"/>
        <w:rPr>
          <w:rFonts w:ascii="Times New Roman" w:hAnsi="Times New Roman" w:cs="Times New Roman"/>
          <w:bCs/>
          <w:color w:val="0000FF"/>
          <w:sz w:val="24"/>
          <w:szCs w:val="24"/>
          <w:lang w:val="en-US"/>
        </w:rPr>
      </w:pP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 xml:space="preserve">Công thức xác định độ lớn lực tương tác tĩnh điện giữa hai điện tích điểm </w:t>
      </w:r>
      <w:r w:rsidRPr="00465657">
        <w:rPr>
          <w:rFonts w:ascii="Times New Roman" w:hAnsi="Times New Roman" w:cs="Times New Roman"/>
          <w:b w:val="0"/>
          <w:bCs/>
          <w:position w:val="-12"/>
          <w:sz w:val="24"/>
          <w:szCs w:val="24"/>
        </w:rPr>
        <w:object w:dxaOrig="541" w:dyaOrig="358" w14:anchorId="622DEF86">
          <v:shape id="_x0000_i1084" type="#_x0000_t75" style="width:26.9pt;height:17.8pt" o:ole="">
            <v:imagedata r:id="rId110" o:title=""/>
          </v:shape>
          <o:OLEObject Type="Embed" ProgID="Equation.DSMT4" ShapeID="_x0000_i1084" DrawAspect="Content" ObjectID="_1771077793" r:id="rId111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sz w:val="24"/>
          <w:szCs w:val="24"/>
          <w:lang w:eastAsia="vi-VN" w:bidi="vi-VN"/>
        </w:rPr>
        <w:t>đặt cách nhau một khoảng r trong chân không là</w:t>
      </w:r>
    </w:p>
    <w:p w14:paraId="57C5B3DC" w14:textId="495B9412" w:rsidR="0084271C" w:rsidRPr="00465657" w:rsidRDefault="00465657" w:rsidP="00465657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rPr>
          <w:rFonts w:ascii="Times New Roman" w:hAnsi="Times New Roman" w:cs="Times New Roman"/>
          <w:b w:val="0"/>
          <w:bCs/>
          <w:sz w:val="24"/>
          <w:szCs w:val="24"/>
          <w:lang w:val="en-US"/>
        </w:rPr>
      </w:pP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A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1274" w:dyaOrig="666" w14:anchorId="174ABFB9">
          <v:shape id="_x0000_i1085" type="#_x0000_t75" style="width:63.7pt;height:33.1pt" o:ole="">
            <v:imagedata r:id="rId112" o:title=""/>
          </v:shape>
          <o:OLEObject Type="Embed" ProgID="Equation.DSMT4" ShapeID="_x0000_i1085" DrawAspect="Content" ObjectID="_1771077794" r:id="rId113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B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1274" w:dyaOrig="666" w14:anchorId="29A9E018">
          <v:shape id="_x0000_i1086" type="#_x0000_t75" style="width:63.7pt;height:33.1pt" o:ole="">
            <v:imagedata r:id="rId114" o:title=""/>
          </v:shape>
          <o:OLEObject Type="Embed" ProgID="Equation.DSMT4" ShapeID="_x0000_i1086" DrawAspect="Content" ObjectID="_1771077795" r:id="rId115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C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24"/>
          <w:sz w:val="24"/>
          <w:szCs w:val="24"/>
        </w:rPr>
        <w:object w:dxaOrig="1548" w:dyaOrig="674" w14:anchorId="7506C1EC">
          <v:shape id="_x0000_i1087" type="#_x0000_t75" style="width:77.4pt;height:33.1pt" o:ole="">
            <v:imagedata r:id="rId116" o:title=""/>
          </v:shape>
          <o:OLEObject Type="Embed" ProgID="Equation.DSMT4" ShapeID="_x0000_i1087" DrawAspect="Content" ObjectID="_1771077796" r:id="rId117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  <w:r w:rsidRPr="00465657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ab/>
        <w:t>D.</w:t>
      </w:r>
      <w:r w:rsidRPr="00465657">
        <w:rPr>
          <w:rFonts w:ascii="Times New Roman" w:eastAsia="Times New Roman" w:hAnsi="Times New Roman" w:cs="Times New Roman"/>
          <w:b w:val="0"/>
          <w:bCs/>
          <w:color w:val="0000FF"/>
          <w:sz w:val="24"/>
          <w:szCs w:val="24"/>
        </w:rPr>
        <w:t xml:space="preserve"> </w:t>
      </w:r>
      <w:r w:rsidRPr="00465657">
        <w:rPr>
          <w:rFonts w:ascii="Times New Roman" w:hAnsi="Times New Roman" w:cs="Times New Roman"/>
          <w:b w:val="0"/>
          <w:bCs/>
          <w:position w:val="-32"/>
          <w:sz w:val="24"/>
          <w:szCs w:val="24"/>
        </w:rPr>
        <w:object w:dxaOrig="1274" w:dyaOrig="741" w14:anchorId="1F4A6655">
          <v:shape id="_x0000_i1088" type="#_x0000_t75" style="width:63.7pt;height:37.25pt" o:ole="">
            <v:imagedata r:id="rId118" o:title=""/>
          </v:shape>
          <o:OLEObject Type="Embed" ProgID="Equation.DSMT4" ShapeID="_x0000_i1088" DrawAspect="Content" ObjectID="_1771077797" r:id="rId119"/>
        </w:object>
      </w:r>
      <w:r w:rsidRPr="00465657">
        <w:rPr>
          <w:rFonts w:ascii="Times New Roman" w:hAnsi="Times New Roman" w:cs="Times New Roman"/>
          <w:b w:val="0"/>
          <w:bCs/>
          <w:sz w:val="24"/>
          <w:szCs w:val="24"/>
        </w:rPr>
        <w:t>.</w:t>
      </w:r>
    </w:p>
    <w:p w14:paraId="398FAFBC" w14:textId="77777777" w:rsidR="00915BBC" w:rsidRPr="00915BBC" w:rsidRDefault="00915BBC" w:rsidP="00915BB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both"/>
        <w:outlineLvl w:val="0"/>
        <w:rPr>
          <w:rFonts w:eastAsiaTheme="minorHAnsi"/>
          <w:b/>
        </w:rPr>
      </w:pPr>
      <w:bookmarkStart w:id="3" w:name="_Hlk160198083"/>
      <w:r w:rsidRPr="00915BBC">
        <w:rPr>
          <w:rFonts w:eastAsiaTheme="minorHAnsi"/>
          <w:b/>
        </w:rPr>
        <w:t xml:space="preserve">II. PHẦN </w:t>
      </w:r>
      <w:r>
        <w:rPr>
          <w:rFonts w:eastAsiaTheme="minorHAnsi"/>
          <w:b/>
        </w:rPr>
        <w:t>II</w:t>
      </w:r>
      <w:r w:rsidRPr="00915BBC">
        <w:rPr>
          <w:rFonts w:eastAsiaTheme="minorHAnsi"/>
          <w:b/>
        </w:rPr>
        <w:t xml:space="preserve">. TRẮC NGHIỆM ĐÚNG - SAI </w:t>
      </w:r>
      <w:r>
        <w:rPr>
          <w:rFonts w:eastAsiaTheme="minorHAnsi"/>
          <w:b/>
        </w:rPr>
        <w:t>(4 điểm)</w:t>
      </w:r>
    </w:p>
    <w:p w14:paraId="57C474E6" w14:textId="77777777" w:rsidR="00470544" w:rsidRDefault="00470544" w:rsidP="00470544">
      <w:pPr>
        <w:spacing w:line="240" w:lineRule="atLeast"/>
        <w:jc w:val="center"/>
        <w:rPr>
          <w:rFonts w:eastAsiaTheme="minorHAnsi" w:cstheme="minorBidi"/>
          <w:szCs w:val="22"/>
        </w:rPr>
      </w:pPr>
      <w:r>
        <w:rPr>
          <w:rFonts w:eastAsiaTheme="minorHAnsi" w:cstheme="minorBidi"/>
          <w:szCs w:val="22"/>
        </w:rPr>
        <w:t>(Học sinh ghi Đ hoặc S vào các ô nằm ngang tương ứng với mỗi ý a), b), c) và d) của mỗi câu hỏi).</w:t>
      </w:r>
    </w:p>
    <w:p w14:paraId="032143C5" w14:textId="77777777" w:rsidR="00470544" w:rsidRDefault="00470544" w:rsidP="00470544">
      <w:pPr>
        <w:spacing w:line="240" w:lineRule="atLeast"/>
        <w:jc w:val="center"/>
        <w:rPr>
          <w:rFonts w:eastAsiaTheme="minorHAnsi" w:cstheme="minorBidi"/>
          <w:szCs w:val="22"/>
        </w:rPr>
      </w:pPr>
    </w:p>
    <w:tbl>
      <w:tblPr>
        <w:tblStyle w:val="LiBang"/>
        <w:tblW w:w="0" w:type="auto"/>
        <w:tblInd w:w="108" w:type="dxa"/>
        <w:tblLook w:val="04A0" w:firstRow="1" w:lastRow="0" w:firstColumn="1" w:lastColumn="0" w:noHBand="0" w:noVBand="1"/>
      </w:tblPr>
      <w:tblGrid>
        <w:gridCol w:w="9337"/>
        <w:gridCol w:w="1034"/>
      </w:tblGrid>
      <w:tr w:rsidR="00915BBC" w:rsidRPr="00915BBC" w14:paraId="0F2C7D11" w14:textId="77777777" w:rsidTr="0053438B">
        <w:tc>
          <w:tcPr>
            <w:tcW w:w="9337" w:type="dxa"/>
          </w:tcPr>
          <w:bookmarkEnd w:id="3"/>
          <w:p w14:paraId="686A73AB" w14:textId="77777777" w:rsidR="00915BBC" w:rsidRPr="00915BBC" w:rsidRDefault="00915BBC" w:rsidP="007C2155">
            <w:pPr>
              <w:numPr>
                <w:ilvl w:val="0"/>
                <w:numId w:val="2"/>
              </w:numPr>
              <w:spacing w:line="240" w:lineRule="atLeast"/>
              <w:contextualSpacing/>
              <w:rPr>
                <w:rFonts w:cstheme="minorBidi"/>
                <w:b/>
                <w:color w:val="0000FF"/>
              </w:rPr>
            </w:pPr>
            <w:r w:rsidRPr="00915BBC">
              <w:rPr>
                <w:rFonts w:cstheme="minorBidi"/>
              </w:rPr>
              <w:t xml:space="preserve">Hai quả cầu nhỏ (coi là điện tích điểm), giống hệt nhau về hình dạng, kích thước và vật liệu nhưng được tích điện lần lượt là </w:t>
            </w:r>
            <w:r w:rsidRPr="00915BBC">
              <w:rPr>
                <w:rFonts w:eastAsiaTheme="minorHAnsi" w:cstheme="minorBidi"/>
                <w:position w:val="-12"/>
              </w:rPr>
              <w:object w:dxaOrig="1340" w:dyaOrig="380" w14:anchorId="2BCE4F96">
                <v:shape id="_x0000_i1089" type="#_x0000_t75" style="width:67.05pt;height:19.05pt" o:ole="">
                  <v:imagedata r:id="rId120" o:title=""/>
                </v:shape>
                <o:OLEObject Type="Embed" ProgID="Equation.DSMT4" ShapeID="_x0000_i1089" DrawAspect="Content" ObjectID="_1771077798" r:id="rId121"/>
              </w:object>
            </w:r>
            <w:r w:rsidRPr="00915BBC">
              <w:rPr>
                <w:rFonts w:cstheme="minorBidi"/>
              </w:rPr>
              <w:t xml:space="preserve">C và </w:t>
            </w:r>
            <w:r w:rsidRPr="00915BBC">
              <w:rPr>
                <w:rFonts w:eastAsiaTheme="minorHAnsi" w:cstheme="minorBidi"/>
                <w:position w:val="-12"/>
              </w:rPr>
              <w:object w:dxaOrig="1440" w:dyaOrig="380" w14:anchorId="24CFEFF5">
                <v:shape id="_x0000_i1090" type="#_x0000_t75" style="width:1in;height:19.05pt" o:ole="">
                  <v:imagedata r:id="rId122" o:title=""/>
                </v:shape>
                <o:OLEObject Type="Embed" ProgID="Equation.DSMT4" ShapeID="_x0000_i1090" DrawAspect="Content" ObjectID="_1771077799" r:id="rId123"/>
              </w:object>
            </w:r>
            <w:r w:rsidRPr="00915BBC">
              <w:rPr>
                <w:rFonts w:cstheme="minorBidi"/>
              </w:rPr>
              <w:t>C được đặt tại hai điểm A và B gần nhau trong chân không.</w:t>
            </w:r>
          </w:p>
        </w:tc>
        <w:tc>
          <w:tcPr>
            <w:tcW w:w="1034" w:type="dxa"/>
            <w:vAlign w:val="center"/>
          </w:tcPr>
          <w:p w14:paraId="56E44B60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  <w:lang w:val="vi-VN"/>
              </w:rPr>
            </w:pPr>
            <w:r w:rsidRPr="00915BBC">
              <w:rPr>
                <w:rFonts w:eastAsiaTheme="minorHAnsi" w:cstheme="minorBidi"/>
                <w:b/>
                <w:bCs/>
                <w:lang w:val="vi-VN"/>
              </w:rPr>
              <w:t>Đáp án Đ/S</w:t>
            </w:r>
          </w:p>
        </w:tc>
      </w:tr>
      <w:tr w:rsidR="00915BBC" w:rsidRPr="00915BBC" w14:paraId="29E541D3" w14:textId="77777777" w:rsidTr="0053438B">
        <w:tc>
          <w:tcPr>
            <w:tcW w:w="9337" w:type="dxa"/>
          </w:tcPr>
          <w:p w14:paraId="38C6AAD3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a) Lực tương tác điện giữa hai quả cầu này là lực đẩy.</w:t>
            </w:r>
          </w:p>
        </w:tc>
        <w:tc>
          <w:tcPr>
            <w:tcW w:w="1034" w:type="dxa"/>
            <w:vAlign w:val="center"/>
          </w:tcPr>
          <w:p w14:paraId="38943C97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0D384FE6" w14:textId="77777777" w:rsidTr="0053438B">
        <w:tc>
          <w:tcPr>
            <w:tcW w:w="9337" w:type="dxa"/>
          </w:tcPr>
          <w:p w14:paraId="5B1B14BE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 xml:space="preserve">b) </w:t>
            </w:r>
            <w:r w:rsidRPr="00915BBC">
              <w:rPr>
                <w:rFonts w:eastAsiaTheme="minorHAnsi" w:cstheme="minorBidi"/>
                <w:lang w:val="fr-FR"/>
              </w:rPr>
              <w:t xml:space="preserve">Biết điện tích của electron là </w:t>
            </w:r>
            <w:r w:rsidRPr="00915BBC">
              <w:rPr>
                <w:rFonts w:eastAsiaTheme="minorHAnsi" w:cstheme="minorBidi"/>
                <w:position w:val="-10"/>
              </w:rPr>
              <w:object w:dxaOrig="1040" w:dyaOrig="360" w14:anchorId="583541E6">
                <v:shape id="_x0000_i1091" type="#_x0000_t75" style="width:52.15pt;height:17.4pt" o:ole="">
                  <v:imagedata r:id="rId124" o:title=""/>
                </v:shape>
                <o:OLEObject Type="Embed" ProgID="Equation.DSMT4" ShapeID="_x0000_i1091" DrawAspect="Content" ObjectID="_1771077800" r:id="rId125"/>
              </w:object>
            </w:r>
            <w:r w:rsidRPr="00915BBC">
              <w:rPr>
                <w:rFonts w:cstheme="minorBidi"/>
              </w:rPr>
              <w:t>C</w:t>
            </w:r>
            <w:r w:rsidRPr="00915BBC">
              <w:rPr>
                <w:rFonts w:eastAsiaTheme="minorHAnsi" w:cstheme="minorBidi"/>
              </w:rPr>
              <w:t xml:space="preserve">. </w:t>
            </w:r>
            <w:r w:rsidRPr="00915BBC">
              <w:rPr>
                <w:rFonts w:cstheme="minorBidi"/>
                <w:bCs/>
                <w:lang w:val="en-GB"/>
              </w:rPr>
              <w:t xml:space="preserve">Số electron bị thiếu ở quả cầu </w:t>
            </w:r>
            <w:r w:rsidRPr="00915BBC">
              <w:rPr>
                <w:rFonts w:eastAsiaTheme="minorHAnsi" w:cstheme="minorBidi"/>
                <w:bCs/>
                <w:position w:val="-12"/>
              </w:rPr>
              <w:object w:dxaOrig="260" w:dyaOrig="360" w14:anchorId="0E2E01BB">
                <v:shape id="_x0000_i1092" type="#_x0000_t75" style="width:12.85pt;height:17.4pt" o:ole="">
                  <v:imagedata r:id="rId126" o:title=""/>
                </v:shape>
                <o:OLEObject Type="Embed" ProgID="Equation.DSMT4" ShapeID="_x0000_i1092" DrawAspect="Content" ObjectID="_1771077801" r:id="rId127"/>
              </w:object>
            </w:r>
            <w:r w:rsidRPr="00915BBC">
              <w:rPr>
                <w:rFonts w:eastAsiaTheme="minorHAnsi" w:cstheme="minorBidi"/>
                <w:bCs/>
              </w:rPr>
              <w:t xml:space="preserve"> </w:t>
            </w:r>
            <w:r w:rsidRPr="00915BBC">
              <w:rPr>
                <w:rFonts w:cstheme="minorBidi"/>
                <w:bCs/>
                <w:lang w:val="en-GB"/>
              </w:rPr>
              <w:t xml:space="preserve">là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620" w:dyaOrig="320" w14:anchorId="16050900">
                <v:shape id="_x0000_i1093" type="#_x0000_t75" style="width:30.6pt;height:15.7pt" o:ole="">
                  <v:imagedata r:id="rId128" o:title=""/>
                </v:shape>
                <o:OLEObject Type="Embed" ProgID="Equation.DSMT4" ShapeID="_x0000_i1093" DrawAspect="Content" ObjectID="_1771077802" r:id="rId129"/>
              </w:object>
            </w:r>
            <w:r w:rsidRPr="00915BBC">
              <w:rPr>
                <w:rFonts w:cstheme="minorBidi"/>
                <w:bCs/>
              </w:rPr>
              <w:t xml:space="preserve"> electron.</w:t>
            </w:r>
          </w:p>
        </w:tc>
        <w:tc>
          <w:tcPr>
            <w:tcW w:w="1034" w:type="dxa"/>
            <w:vAlign w:val="center"/>
          </w:tcPr>
          <w:p w14:paraId="38F795BD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5EDCC596" w14:textId="77777777" w:rsidTr="0053438B">
        <w:tc>
          <w:tcPr>
            <w:tcW w:w="9337" w:type="dxa"/>
          </w:tcPr>
          <w:p w14:paraId="445DF509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  <w:lang w:val="en-GB"/>
              </w:rPr>
            </w:pPr>
            <w:r w:rsidRPr="00915BBC">
              <w:rPr>
                <w:rFonts w:cstheme="minorBidi"/>
                <w:bCs/>
                <w:lang w:val="en-GB"/>
              </w:rPr>
              <w:t xml:space="preserve">c) Cho hai quả cầu tiếp xúc nhau rồi tách ra. Điện tích mỗi quả cầu sau khi tiếp xúc là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700" w:dyaOrig="320" w14:anchorId="5A3702F7">
                <v:shape id="_x0000_i1094" type="#_x0000_t75" style="width:34.35pt;height:15.7pt" o:ole="">
                  <v:imagedata r:id="rId130" o:title=""/>
                </v:shape>
                <o:OLEObject Type="Embed" ProgID="Equation.DSMT4" ShapeID="_x0000_i1094" DrawAspect="Content" ObjectID="_1771077803" r:id="rId131"/>
              </w:object>
            </w:r>
            <w:r w:rsidRPr="00915BBC">
              <w:rPr>
                <w:rFonts w:cstheme="minorBidi"/>
                <w:bCs/>
              </w:rPr>
              <w:t>C.</w:t>
            </w:r>
          </w:p>
        </w:tc>
        <w:tc>
          <w:tcPr>
            <w:tcW w:w="1034" w:type="dxa"/>
            <w:vAlign w:val="center"/>
          </w:tcPr>
          <w:p w14:paraId="638E22E0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5B629EB0" w14:textId="77777777" w:rsidTr="0053438B">
        <w:tc>
          <w:tcPr>
            <w:tcW w:w="9337" w:type="dxa"/>
          </w:tcPr>
          <w:p w14:paraId="56950001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eastAsiaTheme="minorHAnsi" w:cstheme="minorBidi"/>
                <w:bCs/>
                <w:lang w:val="vi-VN"/>
              </w:rPr>
            </w:pPr>
            <w:r w:rsidRPr="00915BBC">
              <w:rPr>
                <w:rFonts w:cstheme="minorBidi"/>
                <w:bCs/>
                <w:lang w:val="en-GB"/>
              </w:rPr>
              <w:t xml:space="preserve">d) Sau khi tiếp xúc, ta đặt chúng cách nhau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639" w:dyaOrig="279" w14:anchorId="0B799FE4">
                <v:shape id="_x0000_i1095" type="#_x0000_t75" style="width:31.85pt;height:14.05pt" o:ole="">
                  <v:imagedata r:id="rId132" o:title=""/>
                </v:shape>
                <o:OLEObject Type="Embed" ProgID="Equation.DSMT4" ShapeID="_x0000_i1095" DrawAspect="Content" ObjectID="_1771077804" r:id="rId133"/>
              </w:object>
            </w:r>
            <w:r w:rsidRPr="00915BBC">
              <w:rPr>
                <w:rFonts w:cstheme="minorBidi"/>
                <w:bCs/>
                <w:lang w:val="en-GB"/>
              </w:rPr>
              <w:t xml:space="preserve"> trong dầu hoả có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560" w:dyaOrig="279" w14:anchorId="53F79F5B">
                <v:shape id="_x0000_i1096" type="#_x0000_t75" style="width:27.7pt;height:14.05pt" o:ole="">
                  <v:imagedata r:id="rId134" o:title=""/>
                </v:shape>
                <o:OLEObject Type="Embed" ProgID="Equation.DSMT4" ShapeID="_x0000_i1096" DrawAspect="Content" ObjectID="_1771077805" r:id="rId135"/>
              </w:object>
            </w:r>
            <w:r w:rsidRPr="00915BBC">
              <w:rPr>
                <w:rFonts w:cstheme="minorBidi"/>
                <w:bCs/>
                <w:lang w:val="en-GB"/>
              </w:rPr>
              <w:t xml:space="preserve">. Lực tương tác giữa chúng là lực đẩy có độ lớn bằng </w:t>
            </w:r>
            <w:r w:rsidRPr="00915BBC">
              <w:rPr>
                <w:rFonts w:eastAsiaTheme="minorHAnsi" w:cstheme="minorBidi"/>
                <w:bCs/>
                <w:position w:val="-10"/>
              </w:rPr>
              <w:object w:dxaOrig="940" w:dyaOrig="360" w14:anchorId="5DA9425E">
                <v:shape id="_x0000_i1097" type="#_x0000_t75" style="width:47.15pt;height:17.4pt" o:ole="">
                  <v:imagedata r:id="rId136" o:title=""/>
                </v:shape>
                <o:OLEObject Type="Embed" ProgID="Equation.DSMT4" ShapeID="_x0000_i1097" DrawAspect="Content" ObjectID="_1771077806" r:id="rId137"/>
              </w:object>
            </w:r>
            <w:r w:rsidRPr="00915BBC">
              <w:rPr>
                <w:rFonts w:cstheme="minorBidi"/>
                <w:bCs/>
              </w:rPr>
              <w:t>N.</w:t>
            </w:r>
          </w:p>
        </w:tc>
        <w:tc>
          <w:tcPr>
            <w:tcW w:w="1034" w:type="dxa"/>
            <w:vAlign w:val="center"/>
          </w:tcPr>
          <w:p w14:paraId="2D2E1183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0099BB78" w14:textId="77777777" w:rsidTr="0053438B">
        <w:tc>
          <w:tcPr>
            <w:tcW w:w="9337" w:type="dxa"/>
          </w:tcPr>
          <w:p w14:paraId="716EA671" w14:textId="25B3ABF6" w:rsidR="00915BBC" w:rsidRPr="00915BBC" w:rsidRDefault="00915BBC" w:rsidP="007C2155">
            <w:pPr>
              <w:numPr>
                <w:ilvl w:val="0"/>
                <w:numId w:val="2"/>
              </w:numPr>
              <w:spacing w:line="240" w:lineRule="atLeast"/>
              <w:contextualSpacing/>
              <w:rPr>
                <w:rFonts w:cstheme="minorBidi"/>
                <w:b/>
                <w:color w:val="0000FF"/>
              </w:rPr>
            </w:pPr>
            <w:r w:rsidRPr="00915BBC">
              <w:rPr>
                <w:rFonts w:eastAsiaTheme="minorHAnsi" w:cstheme="minorBidi"/>
                <w:noProof/>
              </w:rPr>
              <w:drawing>
                <wp:anchor distT="0" distB="0" distL="114300" distR="114300" simplePos="0" relativeHeight="251656192" behindDoc="0" locked="0" layoutInCell="1" allowOverlap="1" wp14:anchorId="7DFD0FE9" wp14:editId="7D865EFC">
                  <wp:simplePos x="0" y="0"/>
                  <wp:positionH relativeFrom="margin">
                    <wp:posOffset>4108954</wp:posOffset>
                  </wp:positionH>
                  <wp:positionV relativeFrom="margin">
                    <wp:posOffset>0</wp:posOffset>
                  </wp:positionV>
                  <wp:extent cx="1706245" cy="1205230"/>
                  <wp:effectExtent l="0" t="0" r="0" b="0"/>
                  <wp:wrapSquare wrapText="bothSides"/>
                  <wp:docPr id="1399904855" name="Hình ảnh 1" descr="Ảnh có chứa văn bản, ảnh chụp màn hình, Phông chữ, Đồ họa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99904855" name="Hình ảnh 1" descr="Ảnh có chứa văn bản, ảnh chụp màn hình, Phông chữ, Đồ họa&#10;&#10;Mô tả được tạo tự động"/>
                          <pic:cNvPicPr/>
                        </pic:nvPicPr>
                        <pic:blipFill>
                          <a:blip r:embed="rId13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6245" cy="1205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15BBC">
              <w:rPr>
                <w:rFonts w:eastAsiaTheme="minorHAnsi" w:cstheme="minorBidi"/>
                <w:bCs/>
                <w:lang w:val="fr-FR"/>
              </w:rPr>
              <w:t>Một quả cầu nhỏ có khối lượng m = 2 g, được</w:t>
            </w:r>
            <w:r w:rsidRPr="00915BBC">
              <w:rPr>
                <w:rFonts w:eastAsiaTheme="minorHAnsi" w:cstheme="minorBidi"/>
                <w:b/>
                <w:lang w:val="fr-FR"/>
              </w:rPr>
              <w:t xml:space="preserve"> </w:t>
            </w:r>
            <w:r w:rsidRPr="00915BBC">
              <w:rPr>
                <w:rFonts w:cstheme="minorBidi"/>
              </w:rPr>
              <w:t xml:space="preserve">tích điện </w:t>
            </w:r>
            <w:r w:rsidRPr="00915BBC">
              <w:rPr>
                <w:rFonts w:eastAsiaTheme="minorHAnsi" w:cstheme="minorBidi"/>
                <w:position w:val="-10"/>
              </w:rPr>
              <w:object w:dxaOrig="1080" w:dyaOrig="360" w14:anchorId="416407F6">
                <v:shape id="_x0000_i1098" type="#_x0000_t75" style="width:54.2pt;height:17.4pt" o:ole="">
                  <v:imagedata r:id="rId140" o:title=""/>
                </v:shape>
                <o:OLEObject Type="Embed" ProgID="Equation.DSMT4" ShapeID="_x0000_i1098" DrawAspect="Content" ObjectID="_1771077807" r:id="rId141"/>
              </w:object>
            </w:r>
            <w:r w:rsidRPr="00915BBC">
              <w:rPr>
                <w:rFonts w:cstheme="minorBidi"/>
              </w:rPr>
              <w:t xml:space="preserve">C đang nằm lơ lửng (cân bằng) tại điểm M trong khoảng không gian giữa hai bản kim loại song song, tích điện trái dấu và có cùng độ lớn điện tích (như hình vẽ bên). Bản kim loại A ở trên, bản B ở dưới và đặt tại nơi có gia tốc trọng trường </w:t>
            </w:r>
            <w:r w:rsidRPr="00915BBC">
              <w:rPr>
                <w:rFonts w:eastAsiaTheme="minorHAnsi" w:cstheme="minorBidi"/>
                <w:position w:val="-10"/>
              </w:rPr>
              <w:object w:dxaOrig="680" w:dyaOrig="320" w14:anchorId="35922CDA">
                <v:shape id="_x0000_i1099" type="#_x0000_t75" style="width:33.95pt;height:15.7pt" o:ole="">
                  <v:imagedata r:id="rId142" o:title=""/>
                </v:shape>
                <o:OLEObject Type="Embed" ProgID="Equation.DSMT4" ShapeID="_x0000_i1099" DrawAspect="Content" ObjectID="_1771077808" r:id="rId143"/>
              </w:object>
            </w:r>
            <w:r w:rsidRPr="00915BBC">
              <w:rPr>
                <w:rFonts w:eastAsiaTheme="minorHAnsi" w:cstheme="minorBidi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>m/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</m:oMath>
            <w:r w:rsidRPr="00915BBC">
              <w:rPr>
                <w:rFonts w:cstheme="minorBidi"/>
              </w:rPr>
              <w:t>.</w:t>
            </w:r>
            <w:r w:rsidRPr="00915BBC">
              <w:rPr>
                <w:rFonts w:eastAsiaTheme="minorHAnsi" w:cstheme="minorBidi"/>
                <w:noProof/>
              </w:rPr>
              <w:t xml:space="preserve"> Bỏ qua tác dụng của không khí lên quả cầu.</w:t>
            </w:r>
          </w:p>
        </w:tc>
        <w:tc>
          <w:tcPr>
            <w:tcW w:w="1034" w:type="dxa"/>
            <w:vAlign w:val="center"/>
          </w:tcPr>
          <w:p w14:paraId="3CF43B75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  <w:lang w:val="vi-VN"/>
              </w:rPr>
            </w:pPr>
            <w:r w:rsidRPr="00915BBC">
              <w:rPr>
                <w:rFonts w:eastAsiaTheme="minorHAnsi" w:cstheme="minorBidi"/>
                <w:b/>
                <w:bCs/>
                <w:lang w:val="vi-VN"/>
              </w:rPr>
              <w:t>Đáp án Đ/S</w:t>
            </w:r>
          </w:p>
        </w:tc>
      </w:tr>
      <w:tr w:rsidR="00915BBC" w:rsidRPr="00915BBC" w14:paraId="6D37A29C" w14:textId="77777777" w:rsidTr="0053438B">
        <w:tc>
          <w:tcPr>
            <w:tcW w:w="9337" w:type="dxa"/>
          </w:tcPr>
          <w:p w14:paraId="24B99468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a) Điện trường do hai bản kim loại gây ra trong khoảng không gian giữa chúng là điện trường đều.</w:t>
            </w:r>
          </w:p>
        </w:tc>
        <w:tc>
          <w:tcPr>
            <w:tcW w:w="1034" w:type="dxa"/>
            <w:vAlign w:val="center"/>
          </w:tcPr>
          <w:p w14:paraId="7E7F1AE4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2564F8AE" w14:textId="77777777" w:rsidTr="0053438B">
        <w:tc>
          <w:tcPr>
            <w:tcW w:w="9337" w:type="dxa"/>
          </w:tcPr>
          <w:p w14:paraId="0A6633FC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b) Để quả cầu cân bằng thì điều kiện cần là: bản A phải tích điện âm, bản B phải tích điện dương</w:t>
            </w:r>
            <w:r w:rsidRPr="00915BBC">
              <w:rPr>
                <w:rFonts w:cstheme="minorBidi"/>
                <w:bCs/>
              </w:rPr>
              <w:t>.</w:t>
            </w:r>
          </w:p>
        </w:tc>
        <w:tc>
          <w:tcPr>
            <w:tcW w:w="1034" w:type="dxa"/>
            <w:vAlign w:val="center"/>
          </w:tcPr>
          <w:p w14:paraId="0DE50106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775DC25A" w14:textId="77777777" w:rsidTr="0053438B">
        <w:tc>
          <w:tcPr>
            <w:tcW w:w="9337" w:type="dxa"/>
          </w:tcPr>
          <w:p w14:paraId="2DA4F936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  <w:lang w:val="en-GB"/>
              </w:rPr>
            </w:pPr>
            <w:r w:rsidRPr="00915BBC">
              <w:rPr>
                <w:rFonts w:cstheme="minorBidi"/>
                <w:bCs/>
                <w:lang w:val="en-GB"/>
              </w:rPr>
              <w:t>c) Có hai lực tác dụng lên quả cầu và hai lực đó có độ lớn không bằng nhau</w:t>
            </w:r>
            <w:r w:rsidRPr="00915BBC">
              <w:rPr>
                <w:rFonts w:cstheme="minorBidi"/>
                <w:bCs/>
              </w:rPr>
              <w:t>.</w:t>
            </w:r>
          </w:p>
        </w:tc>
        <w:tc>
          <w:tcPr>
            <w:tcW w:w="1034" w:type="dxa"/>
            <w:vAlign w:val="center"/>
          </w:tcPr>
          <w:p w14:paraId="2CF969D4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915BBC" w:rsidRPr="00915BBC" w14:paraId="5B95A290" w14:textId="77777777" w:rsidTr="0053438B">
        <w:tc>
          <w:tcPr>
            <w:tcW w:w="9337" w:type="dxa"/>
          </w:tcPr>
          <w:p w14:paraId="62F5FCD1" w14:textId="77777777" w:rsidR="00915BBC" w:rsidRPr="00915BBC" w:rsidRDefault="00915BBC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d) Nếu hiệu điện thế giữa hai bản kim loại là 4000 V thì khoảng cách giữa hai bản kim loại bằng 1 cm.</w:t>
            </w:r>
          </w:p>
        </w:tc>
        <w:tc>
          <w:tcPr>
            <w:tcW w:w="1034" w:type="dxa"/>
            <w:vAlign w:val="center"/>
          </w:tcPr>
          <w:p w14:paraId="11F0BD2A" w14:textId="77777777" w:rsidR="00915BBC" w:rsidRPr="00915BBC" w:rsidRDefault="00915BBC" w:rsidP="007C21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</w:tbl>
    <w:p w14:paraId="0851BAE0" w14:textId="77777777" w:rsidR="00B02612" w:rsidRPr="00792C08" w:rsidRDefault="00B02612" w:rsidP="00915BB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center"/>
        <w:rPr>
          <w:b/>
          <w:sz w:val="23"/>
          <w:szCs w:val="23"/>
          <w:lang w:val="vi-VN"/>
        </w:rPr>
      </w:pPr>
      <w:r>
        <w:rPr>
          <w:b/>
          <w:sz w:val="23"/>
          <w:szCs w:val="23"/>
          <w:lang w:val="vi-VN"/>
        </w:rPr>
        <w:br w:type="page"/>
      </w:r>
    </w:p>
    <w:tbl>
      <w:tblPr>
        <w:tblStyle w:val="LiBang"/>
        <w:tblW w:w="0" w:type="auto"/>
        <w:jc w:val="center"/>
        <w:tblLook w:val="04A0" w:firstRow="1" w:lastRow="0" w:firstColumn="1" w:lastColumn="0" w:noHBand="0" w:noVBand="1"/>
      </w:tblPr>
      <w:tblGrid>
        <w:gridCol w:w="9479"/>
        <w:gridCol w:w="1034"/>
      </w:tblGrid>
      <w:tr w:rsidR="00B02612" w:rsidRPr="00915BBC" w14:paraId="0D7448FD" w14:textId="77777777" w:rsidTr="0053438B">
        <w:trPr>
          <w:jc w:val="center"/>
        </w:trPr>
        <w:tc>
          <w:tcPr>
            <w:tcW w:w="9479" w:type="dxa"/>
          </w:tcPr>
          <w:p w14:paraId="1EE527E7" w14:textId="77777777" w:rsidR="00B02612" w:rsidRPr="00915BBC" w:rsidRDefault="00B02612" w:rsidP="00E93652">
            <w:pPr>
              <w:numPr>
                <w:ilvl w:val="0"/>
                <w:numId w:val="2"/>
              </w:numPr>
              <w:spacing w:line="240" w:lineRule="atLeast"/>
              <w:contextualSpacing/>
              <w:rPr>
                <w:rFonts w:cstheme="minorBidi"/>
                <w:b/>
                <w:color w:val="0000FF"/>
              </w:rPr>
            </w:pPr>
            <w:r w:rsidRPr="00915BBC">
              <w:rPr>
                <w:rFonts w:eastAsiaTheme="minorHAnsi" w:cstheme="minorBidi"/>
                <w:bCs/>
                <w:lang w:val="fr-FR"/>
              </w:rPr>
              <w:t xml:space="preserve">Một </w:t>
            </w:r>
            <w:r w:rsidRPr="00915BBC">
              <w:rPr>
                <w:rFonts w:cstheme="minorBidi"/>
              </w:rPr>
              <w:t xml:space="preserve">điện tích điểm </w:t>
            </w:r>
            <w:r w:rsidRPr="00915BBC">
              <w:rPr>
                <w:rFonts w:eastAsiaTheme="minorHAnsi" w:cstheme="minorBidi"/>
                <w:position w:val="-10"/>
              </w:rPr>
              <w:object w:dxaOrig="1060" w:dyaOrig="360" w14:anchorId="427AE9E2">
                <v:shape id="_x0000_i1100" type="#_x0000_t75" style="width:52.95pt;height:17.4pt" o:ole="">
                  <v:imagedata r:id="rId144" o:title=""/>
                </v:shape>
                <o:OLEObject Type="Embed" ProgID="Equation.DSMT4" ShapeID="_x0000_i1100" DrawAspect="Content" ObjectID="_1771077809" r:id="rId145"/>
              </w:object>
            </w:r>
            <w:r w:rsidRPr="00915BBC">
              <w:rPr>
                <w:rFonts w:cstheme="minorBidi"/>
              </w:rPr>
              <w:t>C đặt tại điểm A trong chân không.</w:t>
            </w:r>
          </w:p>
        </w:tc>
        <w:tc>
          <w:tcPr>
            <w:tcW w:w="1034" w:type="dxa"/>
            <w:vAlign w:val="center"/>
          </w:tcPr>
          <w:p w14:paraId="58389335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  <w:lang w:val="vi-VN"/>
              </w:rPr>
            </w:pPr>
            <w:r w:rsidRPr="00915BBC">
              <w:rPr>
                <w:rFonts w:eastAsiaTheme="minorHAnsi" w:cstheme="minorBidi"/>
                <w:b/>
                <w:bCs/>
                <w:lang w:val="vi-VN"/>
              </w:rPr>
              <w:t>Đáp án Đ/S</w:t>
            </w:r>
          </w:p>
        </w:tc>
      </w:tr>
      <w:tr w:rsidR="00B02612" w:rsidRPr="00915BBC" w14:paraId="3111E0F6" w14:textId="77777777" w:rsidTr="0053438B">
        <w:trPr>
          <w:jc w:val="center"/>
        </w:trPr>
        <w:tc>
          <w:tcPr>
            <w:tcW w:w="9479" w:type="dxa"/>
          </w:tcPr>
          <w:p w14:paraId="4120BCEB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a) Điện trường do Q gây ra xung quanh A là điện trường đều.</w:t>
            </w:r>
          </w:p>
        </w:tc>
        <w:tc>
          <w:tcPr>
            <w:tcW w:w="1034" w:type="dxa"/>
            <w:vAlign w:val="center"/>
          </w:tcPr>
          <w:p w14:paraId="1FFC6741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10CDDD3B" w14:textId="77777777" w:rsidTr="0053438B">
        <w:trPr>
          <w:jc w:val="center"/>
        </w:trPr>
        <w:tc>
          <w:tcPr>
            <w:tcW w:w="9479" w:type="dxa"/>
          </w:tcPr>
          <w:p w14:paraId="15F007A0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 xml:space="preserve">b) Điện trường do Q gây ra tại B cách A một khoảng r = 3 cm có độ lớn là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980" w:dyaOrig="320" w14:anchorId="006B5A06">
                <v:shape id="_x0000_i1101" type="#_x0000_t75" style="width:49.65pt;height:15.7pt" o:ole="">
                  <v:imagedata r:id="rId146" o:title=""/>
                </v:shape>
                <o:OLEObject Type="Embed" ProgID="Equation.DSMT4" ShapeID="_x0000_i1101" DrawAspect="Content" ObjectID="_1771077810" r:id="rId147"/>
              </w:object>
            </w:r>
            <w:r w:rsidRPr="00915BBC">
              <w:rPr>
                <w:rFonts w:eastAsiaTheme="minorHAnsi" w:cstheme="minorBidi"/>
                <w:bCs/>
              </w:rPr>
              <w:t xml:space="preserve"> </w:t>
            </w:r>
            <w:r w:rsidRPr="00915BBC">
              <w:rPr>
                <w:rFonts w:cstheme="minorBidi"/>
                <w:bCs/>
              </w:rPr>
              <w:t>V/m.</w:t>
            </w:r>
          </w:p>
        </w:tc>
        <w:tc>
          <w:tcPr>
            <w:tcW w:w="1034" w:type="dxa"/>
            <w:vAlign w:val="center"/>
          </w:tcPr>
          <w:p w14:paraId="346138D4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659C0088" w14:textId="77777777" w:rsidTr="0053438B">
        <w:trPr>
          <w:jc w:val="center"/>
        </w:trPr>
        <w:tc>
          <w:tcPr>
            <w:tcW w:w="9479" w:type="dxa"/>
          </w:tcPr>
          <w:p w14:paraId="44ACED76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  <w:lang w:val="en-GB"/>
              </w:rPr>
            </w:pPr>
            <w:r w:rsidRPr="00915BBC">
              <w:rPr>
                <w:rFonts w:cstheme="minorBidi"/>
                <w:bCs/>
                <w:lang w:val="en-GB"/>
              </w:rPr>
              <w:t xml:space="preserve">c) Đặt thêm một điện tích thử </w:t>
            </w:r>
            <w:r w:rsidRPr="00915BBC">
              <w:rPr>
                <w:rFonts w:eastAsiaTheme="minorHAnsi" w:cstheme="minorBidi"/>
                <w:bCs/>
                <w:position w:val="-10"/>
              </w:rPr>
              <w:object w:dxaOrig="999" w:dyaOrig="360" w14:anchorId="31694044">
                <v:shape id="_x0000_i1102" type="#_x0000_t75" style="width:50.05pt;height:17.4pt" o:ole="">
                  <v:imagedata r:id="rId148" o:title=""/>
                </v:shape>
                <o:OLEObject Type="Embed" ProgID="Equation.DSMT4" ShapeID="_x0000_i1102" DrawAspect="Content" ObjectID="_1771077811" r:id="rId149"/>
              </w:object>
            </w:r>
            <w:r w:rsidRPr="00915BBC">
              <w:rPr>
                <w:rFonts w:cstheme="minorBidi"/>
                <w:bCs/>
              </w:rPr>
              <w:t xml:space="preserve">C tại </w:t>
            </w:r>
            <w:r w:rsidRPr="00915BBC">
              <w:rPr>
                <w:rFonts w:cstheme="minorBidi"/>
              </w:rPr>
              <w:t>B</w:t>
            </w:r>
            <w:r w:rsidRPr="00915BBC">
              <w:rPr>
                <w:rFonts w:cstheme="minorBidi"/>
                <w:lang w:val="en-GB"/>
              </w:rPr>
              <w:t>.</w:t>
            </w:r>
            <w:r w:rsidRPr="00915BBC">
              <w:rPr>
                <w:rFonts w:cstheme="minorBidi"/>
                <w:b/>
                <w:bCs/>
                <w:lang w:val="en-GB"/>
              </w:rPr>
              <w:t xml:space="preserve"> </w:t>
            </w:r>
            <w:r w:rsidRPr="00915BBC">
              <w:rPr>
                <w:rFonts w:cstheme="minorBidi"/>
                <w:bCs/>
                <w:lang w:val="en-GB"/>
              </w:rPr>
              <w:t xml:space="preserve">Cường độ điện trường tổng hợp tại B vẫn có độ lớn là </w:t>
            </w:r>
            <w:r w:rsidRPr="00915BBC">
              <w:rPr>
                <w:rFonts w:eastAsiaTheme="minorHAnsi" w:cstheme="minorBidi"/>
                <w:bCs/>
                <w:position w:val="-6"/>
              </w:rPr>
              <w:object w:dxaOrig="980" w:dyaOrig="320" w14:anchorId="2DD3515D">
                <v:shape id="_x0000_i1103" type="#_x0000_t75" style="width:49.65pt;height:15.7pt" o:ole="">
                  <v:imagedata r:id="rId150" o:title=""/>
                </v:shape>
                <o:OLEObject Type="Embed" ProgID="Equation.DSMT4" ShapeID="_x0000_i1103" DrawAspect="Content" ObjectID="_1771077812" r:id="rId151"/>
              </w:object>
            </w:r>
            <w:r w:rsidRPr="00915BBC">
              <w:rPr>
                <w:rFonts w:eastAsiaTheme="minorHAnsi" w:cstheme="minorBidi"/>
                <w:bCs/>
              </w:rPr>
              <w:t xml:space="preserve"> </w:t>
            </w:r>
            <w:r w:rsidRPr="00915BBC">
              <w:rPr>
                <w:rFonts w:cstheme="minorBidi"/>
                <w:bCs/>
              </w:rPr>
              <w:t>V/m.</w:t>
            </w:r>
          </w:p>
        </w:tc>
        <w:tc>
          <w:tcPr>
            <w:tcW w:w="1034" w:type="dxa"/>
            <w:vAlign w:val="center"/>
          </w:tcPr>
          <w:p w14:paraId="391E9738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7E905ECE" w14:textId="77777777" w:rsidTr="0053438B">
        <w:trPr>
          <w:jc w:val="center"/>
        </w:trPr>
        <w:tc>
          <w:tcPr>
            <w:tcW w:w="9479" w:type="dxa"/>
          </w:tcPr>
          <w:p w14:paraId="2CCD3C4C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bCs/>
              </w:rPr>
            </w:pPr>
            <w:r w:rsidRPr="00915BBC">
              <w:rPr>
                <w:rFonts w:cstheme="minorBidi"/>
                <w:bCs/>
                <w:lang w:val="en-GB"/>
              </w:rPr>
              <w:t>d) Để cường độ điện trường tổng hợp do Q và q gây ra tại M bằng không, thì vị trí M thỏa mãn: MA = 2 cm và MB = 1 cm</w:t>
            </w:r>
          </w:p>
        </w:tc>
        <w:tc>
          <w:tcPr>
            <w:tcW w:w="1034" w:type="dxa"/>
            <w:vAlign w:val="center"/>
          </w:tcPr>
          <w:p w14:paraId="588EEFBF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5F6B5757" w14:textId="77777777" w:rsidTr="0053438B">
        <w:trPr>
          <w:jc w:val="center"/>
        </w:trPr>
        <w:tc>
          <w:tcPr>
            <w:tcW w:w="9479" w:type="dxa"/>
          </w:tcPr>
          <w:p w14:paraId="0391FEAC" w14:textId="77777777" w:rsidR="00B02612" w:rsidRPr="00915BBC" w:rsidRDefault="00B02612" w:rsidP="00E93652">
            <w:pPr>
              <w:numPr>
                <w:ilvl w:val="0"/>
                <w:numId w:val="2"/>
              </w:numPr>
              <w:spacing w:line="240" w:lineRule="atLeast"/>
              <w:contextualSpacing/>
              <w:rPr>
                <w:rFonts w:cstheme="minorBidi"/>
                <w:lang w:val="en-GB"/>
              </w:rPr>
            </w:pPr>
            <w:r w:rsidRPr="00915BBC">
              <w:rPr>
                <w:rFonts w:cstheme="minorBidi"/>
                <w:noProof/>
                <w:lang w:val="en-GB"/>
              </w:rPr>
              <w:drawing>
                <wp:anchor distT="0" distB="0" distL="114300" distR="114300" simplePos="0" relativeHeight="251658240" behindDoc="0" locked="0" layoutInCell="1" allowOverlap="1" wp14:anchorId="071636F5" wp14:editId="7A4716F0">
                  <wp:simplePos x="0" y="0"/>
                  <wp:positionH relativeFrom="margin">
                    <wp:posOffset>3937635</wp:posOffset>
                  </wp:positionH>
                  <wp:positionV relativeFrom="margin">
                    <wp:posOffset>0</wp:posOffset>
                  </wp:positionV>
                  <wp:extent cx="1973580" cy="731520"/>
                  <wp:effectExtent l="0" t="0" r="7620" b="0"/>
                  <wp:wrapSquare wrapText="bothSides"/>
                  <wp:docPr id="1319396844" name="Hình ảnh 1" descr="Ảnh có chứa văn bản, ống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19396844" name="Hình ảnh 1" descr="Ảnh có chứa văn bản, ống&#10;&#10;Mô tả được tạo tự động"/>
                          <pic:cNvPicPr/>
                        </pic:nvPicPr>
                        <pic:blipFill>
                          <a:blip r:embed="rId15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15BBC">
              <w:rPr>
                <w:rFonts w:cstheme="minorBidi"/>
                <w:lang w:val="en-GB"/>
              </w:rPr>
              <w:t>Hình vẽ bên là một linh kiện,</w:t>
            </w:r>
            <w:r w:rsidRPr="00915BBC">
              <w:rPr>
                <w:rFonts w:eastAsiaTheme="minorHAnsi" w:cstheme="minorBidi"/>
              </w:rPr>
              <w:t xml:space="preserve"> trên đó có ghi hai thông số 100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>μF</m:t>
              </m:r>
            </m:oMath>
            <w:r w:rsidRPr="00915BBC">
              <w:rPr>
                <w:rFonts w:eastAsiaTheme="minorHAnsi" w:cstheme="minorBidi"/>
              </w:rPr>
              <w:t xml:space="preserve"> và 400 V.</w:t>
            </w:r>
          </w:p>
          <w:p w14:paraId="12E3CD73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contextualSpacing/>
              <w:jc w:val="both"/>
              <w:rPr>
                <w:rFonts w:cstheme="minorBidi"/>
                <w:lang w:val="en-GB"/>
              </w:rPr>
            </w:pPr>
          </w:p>
        </w:tc>
        <w:tc>
          <w:tcPr>
            <w:tcW w:w="1034" w:type="dxa"/>
            <w:vAlign w:val="center"/>
          </w:tcPr>
          <w:p w14:paraId="484D7AC3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  <w:lang w:val="vi-VN"/>
              </w:rPr>
            </w:pPr>
            <w:r w:rsidRPr="00915BBC">
              <w:rPr>
                <w:rFonts w:eastAsiaTheme="minorHAnsi" w:cstheme="minorBidi"/>
                <w:b/>
                <w:bCs/>
                <w:lang w:val="vi-VN"/>
              </w:rPr>
              <w:t>Đáp án Đ/S</w:t>
            </w:r>
          </w:p>
        </w:tc>
      </w:tr>
      <w:tr w:rsidR="00B02612" w:rsidRPr="00915BBC" w14:paraId="72485EE7" w14:textId="77777777" w:rsidTr="0053438B">
        <w:trPr>
          <w:jc w:val="center"/>
        </w:trPr>
        <w:tc>
          <w:tcPr>
            <w:tcW w:w="9479" w:type="dxa"/>
          </w:tcPr>
          <w:p w14:paraId="34028FE7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lang w:val="en-GB"/>
              </w:rPr>
            </w:pPr>
            <w:r w:rsidRPr="00915BBC">
              <w:rPr>
                <w:rFonts w:cstheme="minorBidi"/>
                <w:lang w:val="en-GB"/>
              </w:rPr>
              <w:t xml:space="preserve">a) Đây là tụ điện, hiệu điện thế tối đa đặt vào tụ để lớp điện môi không bị đánh thủng là 400 V </w:t>
            </w:r>
          </w:p>
        </w:tc>
        <w:tc>
          <w:tcPr>
            <w:tcW w:w="1034" w:type="dxa"/>
            <w:vAlign w:val="center"/>
          </w:tcPr>
          <w:p w14:paraId="61576EF4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  <w:lang w:val="vi-VN"/>
              </w:rPr>
            </w:pPr>
          </w:p>
        </w:tc>
      </w:tr>
      <w:tr w:rsidR="00B02612" w:rsidRPr="00915BBC" w14:paraId="2118819E" w14:textId="77777777" w:rsidTr="0053438B">
        <w:trPr>
          <w:jc w:val="center"/>
        </w:trPr>
        <w:tc>
          <w:tcPr>
            <w:tcW w:w="9479" w:type="dxa"/>
          </w:tcPr>
          <w:p w14:paraId="5D6DC312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lang w:val="en-GB"/>
              </w:rPr>
            </w:pPr>
            <w:r w:rsidRPr="00915BBC">
              <w:rPr>
                <w:rFonts w:cstheme="minorBidi"/>
                <w:lang w:val="en-GB"/>
              </w:rPr>
              <w:t>b) Đặt hiệu điện thế 800 V vào hai bản tụ điện này thì điện tích của tụ tích được bằng 0.</w:t>
            </w:r>
            <w:r w:rsidRPr="00915BBC">
              <w:rPr>
                <w:rFonts w:cstheme="minorBidi"/>
                <w:b/>
                <w:lang w:val="en-GB"/>
              </w:rPr>
              <w:t xml:space="preserve"> </w:t>
            </w:r>
          </w:p>
        </w:tc>
        <w:tc>
          <w:tcPr>
            <w:tcW w:w="1034" w:type="dxa"/>
            <w:vAlign w:val="center"/>
          </w:tcPr>
          <w:p w14:paraId="56E16CD1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351C7862" w14:textId="77777777" w:rsidTr="0053438B">
        <w:trPr>
          <w:jc w:val="center"/>
        </w:trPr>
        <w:tc>
          <w:tcPr>
            <w:tcW w:w="9479" w:type="dxa"/>
          </w:tcPr>
          <w:p w14:paraId="44314F42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cstheme="minorBidi"/>
                <w:lang w:val="en-GB"/>
              </w:rPr>
            </w:pPr>
            <w:r w:rsidRPr="00915BBC">
              <w:rPr>
                <w:rFonts w:cstheme="minorBidi"/>
                <w:lang w:val="en-GB"/>
              </w:rPr>
              <w:t>c) Nếu dùng hai tụ điện giống hệt như trên ghép nối tiếp với nhau thành bộ tụ thì đ</w:t>
            </w:r>
            <w:r w:rsidRPr="00915BBC">
              <w:rPr>
                <w:rFonts w:eastAsiaTheme="minorHAnsi" w:cstheme="minorBidi"/>
              </w:rPr>
              <w:t xml:space="preserve">iện dung của bộ tụ bằng </w:t>
            </w:r>
            <w:r w:rsidRPr="00915BBC">
              <w:rPr>
                <w:rFonts w:cstheme="minorBidi"/>
                <w:lang w:val="en-GB"/>
              </w:rPr>
              <w:t xml:space="preserve">200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>μF</m:t>
              </m:r>
            </m:oMath>
            <w:r w:rsidRPr="00915BBC">
              <w:rPr>
                <w:rFonts w:cstheme="minorBidi"/>
              </w:rPr>
              <w:t>.</w:t>
            </w:r>
          </w:p>
        </w:tc>
        <w:tc>
          <w:tcPr>
            <w:tcW w:w="1034" w:type="dxa"/>
            <w:vAlign w:val="center"/>
          </w:tcPr>
          <w:p w14:paraId="32BA6E0B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  <w:tr w:rsidR="00B02612" w:rsidRPr="00915BBC" w14:paraId="334F5FAD" w14:textId="77777777" w:rsidTr="0053438B">
        <w:trPr>
          <w:jc w:val="center"/>
        </w:trPr>
        <w:tc>
          <w:tcPr>
            <w:tcW w:w="9479" w:type="dxa"/>
          </w:tcPr>
          <w:p w14:paraId="20432005" w14:textId="77777777" w:rsidR="00B02612" w:rsidRPr="00915BBC" w:rsidRDefault="00B02612" w:rsidP="0053438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176"/>
              <w:jc w:val="both"/>
              <w:rPr>
                <w:rFonts w:eastAsiaTheme="minorHAnsi" w:cstheme="minorBidi"/>
              </w:rPr>
            </w:pPr>
            <w:r w:rsidRPr="00915BBC">
              <w:rPr>
                <w:rFonts w:cstheme="minorBidi"/>
                <w:lang w:val="en-GB"/>
              </w:rPr>
              <w:t xml:space="preserve">d) Để có bộ tụ điện với điện dung là 60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>μF</m:t>
              </m:r>
            </m:oMath>
            <w:r w:rsidRPr="00915BBC">
              <w:rPr>
                <w:rFonts w:cstheme="minorBidi"/>
              </w:rPr>
              <w:t xml:space="preserve">, Thầy Doanh đã lấy </w:t>
            </w:r>
            <w:r w:rsidRPr="00915BBC">
              <w:rPr>
                <w:rFonts w:cstheme="minorBidi"/>
                <w:lang w:val="en-GB"/>
              </w:rPr>
              <w:t>các tụ điện loại 100</w:t>
            </w:r>
            <w:r w:rsidRPr="00915BBC">
              <w:rPr>
                <w:rFonts w:eastAsiaTheme="minorHAnsi" w:cstheme="minorBidi"/>
                <w:iCs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theme="minorBidi"/>
                </w:rPr>
                <m:t>μF</m:t>
              </m:r>
            </m:oMath>
            <w:r w:rsidRPr="00915BBC">
              <w:rPr>
                <w:rFonts w:cstheme="minorBidi"/>
                <w:lang w:val="en-GB"/>
              </w:rPr>
              <w:t xml:space="preserve"> giống như trên để ghép thành bộ tụ điện. Số tụ điện </w:t>
            </w:r>
            <w:r w:rsidRPr="00915BBC">
              <w:rPr>
                <w:rFonts w:cstheme="minorBidi"/>
                <w:b/>
                <w:bCs/>
                <w:lang w:val="en-GB"/>
              </w:rPr>
              <w:t>ít nhất</w:t>
            </w:r>
            <w:r w:rsidRPr="00915BBC">
              <w:rPr>
                <w:rFonts w:cstheme="minorBidi"/>
                <w:lang w:val="en-GB"/>
              </w:rPr>
              <w:t xml:space="preserve"> Thầy Doanh cần phải lấy để ghép là 4 tụ.</w:t>
            </w:r>
          </w:p>
        </w:tc>
        <w:tc>
          <w:tcPr>
            <w:tcW w:w="1034" w:type="dxa"/>
            <w:vAlign w:val="center"/>
          </w:tcPr>
          <w:p w14:paraId="4A30202E" w14:textId="77777777" w:rsidR="00B02612" w:rsidRPr="00915BBC" w:rsidRDefault="00B02612" w:rsidP="00E9365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jc w:val="center"/>
              <w:rPr>
                <w:rFonts w:eastAsiaTheme="minorHAnsi" w:cstheme="minorBidi"/>
                <w:b/>
                <w:bCs/>
              </w:rPr>
            </w:pPr>
          </w:p>
        </w:tc>
      </w:tr>
    </w:tbl>
    <w:p w14:paraId="26B7D96C" w14:textId="54D94C5B" w:rsidR="00B02612" w:rsidRDefault="00B02612" w:rsidP="00915BB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center"/>
        <w:rPr>
          <w:b/>
          <w:sz w:val="23"/>
          <w:szCs w:val="23"/>
          <w:lang w:val="vi-VN"/>
        </w:rPr>
      </w:pPr>
    </w:p>
    <w:p w14:paraId="5D0DD0E5" w14:textId="1447EF66" w:rsidR="00915BBC" w:rsidRPr="00792C08" w:rsidRDefault="00915BBC" w:rsidP="00915BB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center"/>
        <w:rPr>
          <w:b/>
          <w:sz w:val="23"/>
          <w:szCs w:val="23"/>
          <w:lang w:val="vi-VN"/>
        </w:rPr>
      </w:pPr>
      <w:r w:rsidRPr="00792C08">
        <w:rPr>
          <w:b/>
          <w:sz w:val="23"/>
          <w:szCs w:val="23"/>
          <w:lang w:val="vi-VN"/>
        </w:rPr>
        <w:t>------------------ HẾT ------------------</w:t>
      </w:r>
    </w:p>
    <w:p w14:paraId="7613DAB9" w14:textId="77777777" w:rsidR="00915BBC" w:rsidRPr="00FE173A" w:rsidRDefault="00915BBC" w:rsidP="00915BBC">
      <w:pPr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center"/>
        <w:rPr>
          <w:sz w:val="23"/>
          <w:szCs w:val="23"/>
          <w:lang w:val="vi-VN"/>
        </w:rPr>
      </w:pPr>
      <w:r w:rsidRPr="00792C08">
        <w:rPr>
          <w:sz w:val="23"/>
          <w:szCs w:val="23"/>
          <w:lang w:val="vi-VN"/>
        </w:rPr>
        <w:t>(</w:t>
      </w:r>
      <w:r w:rsidRPr="00792C08">
        <w:rPr>
          <w:i/>
          <w:sz w:val="23"/>
          <w:szCs w:val="23"/>
          <w:lang w:val="vi-VN"/>
        </w:rPr>
        <w:t>Học sinh không được sử dụng tài liệu. Cán bộ coi thi không giải thích gì thêm.</w:t>
      </w:r>
      <w:r w:rsidRPr="00792C08">
        <w:rPr>
          <w:sz w:val="23"/>
          <w:szCs w:val="23"/>
          <w:lang w:val="vi-VN"/>
        </w:rPr>
        <w:t>)</w:t>
      </w:r>
    </w:p>
    <w:p w14:paraId="5691E2BA" w14:textId="40AA3707" w:rsidR="0084271C" w:rsidRPr="00465657" w:rsidRDefault="0084271C" w:rsidP="00915BBC">
      <w:pPr>
        <w:pStyle w:val="u1"/>
        <w:tabs>
          <w:tab w:val="left" w:pos="283"/>
          <w:tab w:val="left" w:pos="2835"/>
          <w:tab w:val="left" w:pos="5386"/>
          <w:tab w:val="left" w:pos="7937"/>
        </w:tabs>
        <w:spacing w:line="240" w:lineRule="atLeast"/>
        <w:ind w:firstLine="283"/>
        <w:jc w:val="center"/>
        <w:rPr>
          <w:rFonts w:ascii="Times New Roman" w:hAnsi="Times New Roman" w:cs="Times New Roman"/>
          <w:b w:val="0"/>
          <w:bCs/>
          <w:color w:val="0000FF"/>
          <w:sz w:val="24"/>
          <w:szCs w:val="24"/>
          <w:lang w:val="en-US"/>
        </w:rPr>
      </w:pPr>
    </w:p>
    <w:sectPr w:rsidR="0084271C" w:rsidRPr="00465657" w:rsidSect="000D239D">
      <w:footerReference w:type="even" r:id="rId154"/>
      <w:footerReference w:type="default" r:id="rId155"/>
      <w:footerReference w:type="first" r:id="rId156"/>
      <w:pgSz w:w="11906" w:h="16838"/>
      <w:pgMar w:top="709" w:right="567" w:bottom="567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8B3AAA" w14:textId="77777777" w:rsidR="000D239D" w:rsidRDefault="000D239D">
      <w:r>
        <w:separator/>
      </w:r>
    </w:p>
  </w:endnote>
  <w:endnote w:type="continuationSeparator" w:id="0">
    <w:p w14:paraId="742AFD3D" w14:textId="77777777" w:rsidR="000D239D" w:rsidRDefault="000D2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MT">
    <w:altName w:val="Klee One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38EA96" w14:textId="77777777" w:rsidR="00CE0614" w:rsidRDefault="00000000">
    <w:pPr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911B4B" w14:textId="77777777" w:rsidR="00CE0614" w:rsidRDefault="00000000">
    <w:pP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709C25" w14:textId="77777777" w:rsidR="00CE0614" w:rsidRDefault="00000000">
    <w:pPr>
      <w:jc w:val="right"/>
      <w:rPr>
        <w:color w:val="8B0000"/>
        <w:sz w:val="22"/>
      </w:rPr>
    </w:pPr>
    <w:r>
      <w:rPr>
        <w:color w:val="00008B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>
      <w:rPr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Mã đề </w:t>
    </w:r>
    <w:r>
      <w:rPr>
        <w:b/>
        <w:color w:val="8B0000"/>
        <w:sz w:val="22"/>
      </w:rPr>
      <w:t>1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8F86FD" w14:textId="77777777" w:rsidR="000D239D" w:rsidRDefault="000D239D">
      <w:r>
        <w:separator/>
      </w:r>
    </w:p>
  </w:footnote>
  <w:footnote w:type="continuationSeparator" w:id="0">
    <w:p w14:paraId="47833DF5" w14:textId="77777777" w:rsidR="000D239D" w:rsidRDefault="000D23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9D58BF"/>
    <w:multiLevelType w:val="hybridMultilevel"/>
    <w:tmpl w:val="DB920F42"/>
    <w:lvl w:ilvl="0" w:tplc="1E503D8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4920BD"/>
    <w:multiLevelType w:val="hybridMultilevel"/>
    <w:tmpl w:val="A948D08A"/>
    <w:lvl w:ilvl="0" w:tplc="4C8E5F3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70187242">
    <w:abstractNumId w:val="1"/>
  </w:num>
  <w:num w:numId="2" w16cid:durableId="3422437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3"/>
  <w:evenAndOddHeaders/>
  <w:noPunctuationKerning/>
  <w:characterSpacingControl w:val="doNotCompress"/>
  <w:hdrShapeDefaults>
    <o:shapedefaults v:ext="edit" spidmax="221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1"/>
    <w:docVar w:name="&lt;tscau&gt;" w:val="24"/>
    <w:docVar w:name="MADE" w:val="101"/>
  </w:docVars>
  <w:rsids>
    <w:rsidRoot w:val="00A77B3E"/>
    <w:rsid w:val="000B66BF"/>
    <w:rsid w:val="000D239D"/>
    <w:rsid w:val="00465657"/>
    <w:rsid w:val="00470544"/>
    <w:rsid w:val="0053438B"/>
    <w:rsid w:val="005479E8"/>
    <w:rsid w:val="005C1895"/>
    <w:rsid w:val="005C3D99"/>
    <w:rsid w:val="0084271C"/>
    <w:rsid w:val="00915BBC"/>
    <w:rsid w:val="009E0B18"/>
    <w:rsid w:val="009F17CB"/>
    <w:rsid w:val="00A77B3E"/>
    <w:rsid w:val="00B02612"/>
    <w:rsid w:val="00B607D9"/>
    <w:rsid w:val="00BE25E7"/>
    <w:rsid w:val="00CA2A55"/>
    <w:rsid w:val="00CB5B05"/>
    <w:rsid w:val="00CE0614"/>
    <w:rsid w:val="00DC7F47"/>
    <w:rsid w:val="00E14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19"/>
    <o:shapelayout v:ext="edit">
      <o:idmap v:ext="edit" data="2"/>
      <o:rules v:ext="edit">
        <o:r id="V:Rule1" type="connector" idref="#Straight Arrow Connector 169"/>
        <o:r id="V:Rule2" type="connector" idref="#Straight Arrow Connector 54"/>
        <o:r id="V:Rule3" type="connector" idref="#Straight Arrow Connector 193"/>
        <o:r id="V:Rule4" type="connector" idref="#Straight Arrow Connector 44"/>
        <o:r id="V:Rule5" type="connector" idref="#Straight Arrow Connector 243"/>
        <o:r id="V:Rule6" type="connector" idref="#Straight Arrow Connector 30302"/>
        <o:r id="V:Rule7" type="connector" idref="#Straight Arrow Connector 164"/>
        <o:r id="V:Rule8" type="connector" idref="#Straight Arrow Connector 49"/>
        <o:r id="V:Rule9" type="connector" idref="#Straight Arrow Connector 46"/>
        <o:r id="V:Rule10" type="connector" idref="#AutoShape 8"/>
        <o:r id="V:Rule11" type="connector" idref="#AutoShape 9"/>
        <o:r id="V:Rule12" type="connector" idref="#Straight Arrow Connector 30297"/>
      </o:rules>
    </o:shapelayout>
  </w:shapeDefaults>
  <w:decimalSymbol w:val="."/>
  <w:listSeparator w:val=","/>
  <w14:docId w14:val="0F9C7C39"/>
  <w15:docId w15:val="{81679EA3-3F8B-4DCC-B551-387E79FC3A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sz w:val="24"/>
      <w:szCs w:val="24"/>
    </w:rPr>
  </w:style>
  <w:style w:type="paragraph" w:styleId="u1">
    <w:name w:val="heading 1"/>
    <w:basedOn w:val="Binhthng"/>
    <w:next w:val="Binhthng"/>
    <w:link w:val="u1Char"/>
    <w:uiPriority w:val="9"/>
    <w:qFormat/>
    <w:rsid w:val="008952D0"/>
    <w:pPr>
      <w:spacing w:line="276" w:lineRule="auto"/>
      <w:outlineLvl w:val="0"/>
    </w:pPr>
    <w:rPr>
      <w:rFonts w:asciiTheme="majorHAnsi" w:eastAsiaTheme="minorHAnsi" w:hAnsiTheme="majorHAnsi" w:cstheme="majorHAnsi"/>
      <w:b/>
      <w:sz w:val="26"/>
      <w:szCs w:val="26"/>
      <w:lang w:val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8952D0"/>
    <w:rPr>
      <w:rFonts w:asciiTheme="majorHAnsi" w:eastAsiaTheme="minorHAnsi" w:hAnsiTheme="majorHAnsi" w:cstheme="majorHAnsi"/>
      <w:b/>
      <w:sz w:val="26"/>
      <w:szCs w:val="26"/>
      <w:lang w:val="vi-VN" w:eastAsia="en-US" w:bidi="ar-SA"/>
    </w:rPr>
  </w:style>
  <w:style w:type="paragraph" w:styleId="KhngDncch">
    <w:name w:val="No Spacing"/>
    <w:link w:val="KhngDncchChar"/>
    <w:qFormat/>
    <w:rsid w:val="008E0741"/>
    <w:pPr>
      <w:ind w:firstLine="284"/>
      <w:jc w:val="both"/>
    </w:pPr>
    <w:rPr>
      <w:rFonts w:eastAsia="Calibri"/>
      <w:sz w:val="24"/>
      <w:szCs w:val="22"/>
    </w:rPr>
  </w:style>
  <w:style w:type="character" w:customStyle="1" w:styleId="KhngDncchChar">
    <w:name w:val="Không Dãn cách Char"/>
    <w:link w:val="KhngDncch"/>
    <w:rsid w:val="008E0741"/>
    <w:rPr>
      <w:rFonts w:eastAsia="Calibri"/>
      <w:sz w:val="24"/>
      <w:szCs w:val="22"/>
      <w:lang w:val="en-US" w:eastAsia="en-US" w:bidi="ar-SA"/>
    </w:rPr>
  </w:style>
  <w:style w:type="paragraph" w:styleId="oancuaDanhsach">
    <w:name w:val="List Paragraph"/>
    <w:basedOn w:val="Binhthng"/>
    <w:link w:val="oancuaDanhsachChar"/>
    <w:uiPriority w:val="34"/>
    <w:qFormat/>
    <w:rsid w:val="005E6B26"/>
    <w:pPr>
      <w:spacing w:after="200" w:line="276" w:lineRule="auto"/>
      <w:ind w:left="720"/>
      <w:contextualSpacing/>
    </w:pPr>
    <w:rPr>
      <w:rFonts w:eastAsiaTheme="minorHAnsi" w:cstheme="minorBidi"/>
      <w:szCs w:val="22"/>
    </w:rPr>
  </w:style>
  <w:style w:type="character" w:customStyle="1" w:styleId="oancuaDanhsachChar">
    <w:name w:val="Đoạn của Danh sách Char"/>
    <w:link w:val="oancuaDanhsach"/>
    <w:uiPriority w:val="34"/>
    <w:qFormat/>
    <w:locked/>
    <w:rsid w:val="00B339D7"/>
    <w:rPr>
      <w:rFonts w:eastAsiaTheme="minorHAnsi" w:cstheme="minorBidi"/>
      <w:sz w:val="24"/>
      <w:szCs w:val="22"/>
      <w:lang w:val="en-US" w:eastAsia="en-US" w:bidi="ar-SA"/>
    </w:rPr>
  </w:style>
  <w:style w:type="paragraph" w:customStyle="1" w:styleId="Normal0">
    <w:name w:val="Normal_0"/>
    <w:qFormat/>
    <w:rsid w:val="00B729CF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basedOn w:val="Phngmcinhcuaoanvn"/>
    <w:rsid w:val="008E0741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table" w:styleId="LiBang">
    <w:name w:val="Table Grid"/>
    <w:aliases w:val="trongbang"/>
    <w:basedOn w:val="BangThngthng"/>
    <w:uiPriority w:val="39"/>
    <w:qFormat/>
    <w:rsid w:val="00465657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03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4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e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22" Type="http://schemas.openxmlformats.org/officeDocument/2006/relationships/image" Target="media/image10.e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139" Type="http://schemas.microsoft.com/office/2007/relationships/hdphoto" Target="media/hdphoto2.wdp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55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oleObject" Target="embeddings/oleObject42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9.bin"/><Relationship Id="rId156" Type="http://schemas.openxmlformats.org/officeDocument/2006/relationships/footer" Target="foot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png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microsoft.com/office/2007/relationships/hdphoto" Target="media/hdphoto1.wdp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5.png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microsoft.com/office/2007/relationships/hdphoto" Target="media/hdphoto3.wdp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409</Words>
  <Characters>8033</Characters>
  <DocSecurity>0</DocSecurity>
  <Lines>66</Lines>
  <Paragraphs>1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HPT Nam Trực, Nam Định</vt:lpstr>
      <vt:lpstr/>
    </vt:vector>
  </TitlesOfParts>
  <Company/>
  <LinksUpToDate>false</LinksUpToDate>
  <CharactersWithSpaces>9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4-03-04T10:00:00Z</cp:lastPrinted>
  <dcterms:created xsi:type="dcterms:W3CDTF">2024-03-03T09:13:00Z</dcterms:created>
  <dcterms:modified xsi:type="dcterms:W3CDTF">2024-03-04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